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ink/ink1.xml" ContentType="application/inkml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5.xml" ContentType="application/vnd.openxmlformats-officedocument.presentationml.notesSlide+xml"/>
  <Override PartName="/ppt/tags/tag41.xml" ContentType="application/vnd.openxmlformats-officedocument.presentationml.tags+xml"/>
  <Override PartName="/ppt/notesSlides/notesSlide6.xml" ContentType="application/vnd.openxmlformats-officedocument.presentationml.notesSlide+xml"/>
  <Override PartName="/ppt/tags/tag42.xml" ContentType="application/vnd.openxmlformats-officedocument.presentationml.tags+xml"/>
  <Override PartName="/ppt/notesSlides/notesSlide7.xml" ContentType="application/vnd.openxmlformats-officedocument.presentationml.notesSlide+xml"/>
  <Override PartName="/ppt/tags/tag43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6"/>
  </p:notesMasterIdLst>
  <p:sldIdLst>
    <p:sldId id="361" r:id="rId2"/>
    <p:sldId id="366" r:id="rId3"/>
    <p:sldId id="426" r:id="rId4"/>
    <p:sldId id="430" r:id="rId5"/>
    <p:sldId id="431" r:id="rId6"/>
    <p:sldId id="304" r:id="rId7"/>
    <p:sldId id="311" r:id="rId8"/>
    <p:sldId id="450" r:id="rId9"/>
    <p:sldId id="451" r:id="rId10"/>
    <p:sldId id="367" r:id="rId11"/>
    <p:sldId id="391" r:id="rId12"/>
    <p:sldId id="369" r:id="rId13"/>
    <p:sldId id="472" r:id="rId14"/>
    <p:sldId id="371" r:id="rId15"/>
    <p:sldId id="373" r:id="rId16"/>
    <p:sldId id="375" r:id="rId17"/>
    <p:sldId id="376" r:id="rId18"/>
    <p:sldId id="377" r:id="rId19"/>
    <p:sldId id="378" r:id="rId20"/>
    <p:sldId id="385" r:id="rId21"/>
    <p:sldId id="405" r:id="rId22"/>
    <p:sldId id="407" r:id="rId23"/>
    <p:sldId id="448" r:id="rId24"/>
    <p:sldId id="408" r:id="rId25"/>
    <p:sldId id="449" r:id="rId26"/>
    <p:sldId id="411" r:id="rId27"/>
    <p:sldId id="452" r:id="rId28"/>
    <p:sldId id="453" r:id="rId29"/>
    <p:sldId id="454" r:id="rId30"/>
    <p:sldId id="458" r:id="rId31"/>
    <p:sldId id="460" r:id="rId32"/>
    <p:sldId id="461" r:id="rId33"/>
    <p:sldId id="462" r:id="rId34"/>
    <p:sldId id="463" r:id="rId35"/>
    <p:sldId id="464" r:id="rId36"/>
    <p:sldId id="465" r:id="rId37"/>
    <p:sldId id="467" r:id="rId38"/>
    <p:sldId id="468" r:id="rId39"/>
    <p:sldId id="469" r:id="rId40"/>
    <p:sldId id="470" r:id="rId41"/>
    <p:sldId id="358" r:id="rId42"/>
    <p:sldId id="389" r:id="rId43"/>
    <p:sldId id="390" r:id="rId44"/>
    <p:sldId id="359" r:id="rId45"/>
  </p:sldIdLst>
  <p:sldSz cx="12192000" cy="6858000"/>
  <p:notesSz cx="7099300" cy="10234613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5166"/>
    <a:srgbClr val="5481A6"/>
    <a:srgbClr val="85AED7"/>
    <a:srgbClr val="84C6D8"/>
    <a:srgbClr val="5086BC"/>
    <a:srgbClr val="4A8C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71" autoAdjust="0"/>
    <p:restoredTop sz="94695" autoAdjust="0"/>
  </p:normalViewPr>
  <p:slideViewPr>
    <p:cSldViewPr>
      <p:cViewPr varScale="1">
        <p:scale>
          <a:sx n="92" d="100"/>
          <a:sy n="92" d="100"/>
        </p:scale>
        <p:origin x="54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1136"/>
    </p:cViewPr>
  </p:sorterViewPr>
  <p:notesViewPr>
    <p:cSldViewPr>
      <p:cViewPr varScale="1">
        <p:scale>
          <a:sx n="77" d="100"/>
          <a:sy n="77" d="100"/>
        </p:scale>
        <p:origin x="2796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2-04-18T10:14:49"/>
    </inkml:context>
    <inkml:brush xml:id="br0">
      <inkml:brushProperty name="width" value="0.05292" units="cm"/>
      <inkml:brushProperty name="height" value="0.05292" units="cm"/>
      <inkml:brushProperty name="color" value="#F80600"/>
    </inkml:brush>
  </inkml:definitions>
  <inkml:trace contextRef="#ctx0" brushRef="#br0">4302 5668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76363" cy="511730"/>
          </a:xfrm>
          <a:prstGeom prst="rect">
            <a:avLst/>
          </a:prstGeom>
        </p:spPr>
        <p:txBody>
          <a:bodyPr vert="horz" lIns="99045" tIns="49523" rIns="99045" bIns="49523" rtlCol="0"/>
          <a:lstStyle>
            <a:lvl1pPr algn="l">
              <a:defRPr sz="14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4021295" y="2"/>
            <a:ext cx="3076363" cy="511730"/>
          </a:xfrm>
          <a:prstGeom prst="rect">
            <a:avLst/>
          </a:prstGeom>
        </p:spPr>
        <p:txBody>
          <a:bodyPr vert="horz" lIns="99045" tIns="49523" rIns="99045" bIns="49523" rtlCol="0"/>
          <a:lstStyle>
            <a:lvl1pPr algn="r">
              <a:defRPr sz="1400"/>
            </a:lvl1pPr>
          </a:lstStyle>
          <a:p>
            <a:fld id="{360D95DE-838F-491F-9CBE-826C6D13C3E2}" type="datetimeFigureOut">
              <a:rPr lang="it-IT" smtClean="0"/>
              <a:t>17/12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5" tIns="49523" rIns="99045" bIns="49523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709931" y="4861441"/>
            <a:ext cx="5679440" cy="4605575"/>
          </a:xfrm>
          <a:prstGeom prst="rect">
            <a:avLst/>
          </a:prstGeom>
        </p:spPr>
        <p:txBody>
          <a:bodyPr vert="horz" lIns="99045" tIns="49523" rIns="99045" bIns="49523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0"/>
          </a:xfrm>
          <a:prstGeom prst="rect">
            <a:avLst/>
          </a:prstGeom>
        </p:spPr>
        <p:txBody>
          <a:bodyPr vert="horz" lIns="99045" tIns="49523" rIns="99045" bIns="49523" rtlCol="0" anchor="b"/>
          <a:lstStyle>
            <a:lvl1pPr algn="l">
              <a:defRPr sz="14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0"/>
          </a:xfrm>
          <a:prstGeom prst="rect">
            <a:avLst/>
          </a:prstGeom>
        </p:spPr>
        <p:txBody>
          <a:bodyPr vert="horz" lIns="99045" tIns="49523" rIns="99045" bIns="49523" rtlCol="0" anchor="b"/>
          <a:lstStyle>
            <a:lvl1pPr algn="r">
              <a:defRPr sz="1400"/>
            </a:lvl1pPr>
          </a:lstStyle>
          <a:p>
            <a:fld id="{62ABC728-39C4-4FE0-B7D2-C3087503903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64651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BC728-39C4-4FE0-B7D2-C30875039036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97989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BC728-39C4-4FE0-B7D2-C30875039036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892171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5000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BC728-39C4-4FE0-B7D2-C30875039036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522412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98621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020451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2932774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BC728-39C4-4FE0-B7D2-C30875039036}" type="slidenum">
              <a:rPr lang="it-IT" smtClean="0"/>
              <a:t>4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35844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E2EE30-8F93-4763-8A60-F961068F3E10}" type="datetime1">
              <a:rPr lang="it-IT" smtClean="0"/>
              <a:t>17/12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29801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C62E5-0D0E-44C0-83C9-86B53DDA1F81}" type="datetime1">
              <a:rPr lang="it-IT" smtClean="0"/>
              <a:t>17/12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00883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0B424-3974-4154-8C98-4247BEAD097A}" type="datetime1">
              <a:rPr lang="it-IT" smtClean="0"/>
              <a:t>17/12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736112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8F334-188D-4FF0-A23E-A34EA59FE347}" type="datetime1">
              <a:rPr lang="it-IT" smtClean="0"/>
              <a:t>17/12/2024</a:t>
            </a:fld>
            <a:endParaRPr lang="it-IT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5017E-DF96-4FD0-99D4-E91AF7E69AA7}" type="slidenum">
              <a:rPr lang="it-IT" altLang="it-IT"/>
              <a:pPr>
                <a:defRPr/>
              </a:pPr>
              <a:t>‹N›</a:t>
            </a:fld>
            <a:r>
              <a:rPr lang="it-IT" altLang="it-IT"/>
              <a:t> of 28</a:t>
            </a:r>
          </a:p>
        </p:txBody>
      </p:sp>
    </p:spTree>
    <p:extLst>
      <p:ext uri="{BB962C8B-B14F-4D97-AF65-F5344CB8AC3E}">
        <p14:creationId xmlns:p14="http://schemas.microsoft.com/office/powerpoint/2010/main" val="3695595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699A5-2100-4492-9F7C-597591EF585E}" type="datetime1">
              <a:rPr lang="it-IT" smtClean="0"/>
              <a:t>17/12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07865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590B8-D6BB-4F83-8CCE-23195BEFA125}" type="datetime1">
              <a:rPr lang="it-IT" smtClean="0"/>
              <a:t>17/12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217680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C29B0-7F5F-411A-931E-3594389F2974}" type="datetime1">
              <a:rPr lang="it-IT" smtClean="0"/>
              <a:t>17/12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56109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8866F-28C7-4AC9-9A54-85E64C36EB56}" type="datetime1">
              <a:rPr lang="it-IT" smtClean="0"/>
              <a:t>17/12/2024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9785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7C80C-7718-483F-91A5-04C4C783A250}" type="datetime1">
              <a:rPr lang="it-IT" smtClean="0"/>
              <a:t>17/12/20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643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862D7-0381-447B-8152-749F4AA671CB}" type="datetime1">
              <a:rPr lang="it-IT" smtClean="0"/>
              <a:t>17/12/2024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  <p:sp>
        <p:nvSpPr>
          <p:cNvPr id="5" name="Rettangolo 4"/>
          <p:cNvSpPr/>
          <p:nvPr userDrawn="1"/>
        </p:nvSpPr>
        <p:spPr>
          <a:xfrm>
            <a:off x="0" y="9728"/>
            <a:ext cx="12192000" cy="538952"/>
          </a:xfrm>
          <a:prstGeom prst="rect">
            <a:avLst/>
          </a:prstGeom>
          <a:solidFill>
            <a:srgbClr val="5481A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1800"/>
          </a:p>
        </p:txBody>
      </p:sp>
      <p:sp>
        <p:nvSpPr>
          <p:cNvPr id="6" name="Rettangolo 5"/>
          <p:cNvSpPr/>
          <p:nvPr userDrawn="1"/>
        </p:nvSpPr>
        <p:spPr>
          <a:xfrm>
            <a:off x="1" y="6525344"/>
            <a:ext cx="12192000" cy="319120"/>
          </a:xfrm>
          <a:prstGeom prst="rect">
            <a:avLst/>
          </a:prstGeom>
          <a:solidFill>
            <a:srgbClr val="2851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1800"/>
          </a:p>
        </p:txBody>
      </p:sp>
      <p:pic>
        <p:nvPicPr>
          <p:cNvPr id="7" name="Immagin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44" y="0"/>
            <a:ext cx="1548213" cy="487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2618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D1C9DD-ACBA-43E8-8D3E-8FF510A79DC9}" type="datetime1">
              <a:rPr lang="it-IT" smtClean="0"/>
              <a:t>17/12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18535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FCE26-FE28-49B0-A2F6-6A86A131B543}" type="datetime1">
              <a:rPr lang="it-IT" smtClean="0"/>
              <a:t>17/12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5921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363802-68CB-4ABA-8BA1-780F16B05A26}" type="datetime1">
              <a:rPr lang="it-IT" smtClean="0"/>
              <a:t>17/12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1A09DA-A538-4AAF-879A-90CCA7855FD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3936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tags" Target="../tags/tag2.xml"/><Relationship Id="rId16" Type="http://schemas.openxmlformats.org/officeDocument/2006/relationships/image" Target="../media/image19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14.png"/><Relationship Id="rId5" Type="http://schemas.openxmlformats.org/officeDocument/2006/relationships/tags" Target="../tags/tag5.xml"/><Relationship Id="rId15" Type="http://schemas.openxmlformats.org/officeDocument/2006/relationships/image" Target="../media/image18.pn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22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image" Target="../media/image25.png"/><Relationship Id="rId18" Type="http://schemas.openxmlformats.org/officeDocument/2006/relationships/image" Target="../media/image29.png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image" Target="../media/image24.png"/><Relationship Id="rId17" Type="http://schemas.openxmlformats.org/officeDocument/2006/relationships/image" Target="../media/image21.png"/><Relationship Id="rId2" Type="http://schemas.openxmlformats.org/officeDocument/2006/relationships/tags" Target="../tags/tag11.xml"/><Relationship Id="rId16" Type="http://schemas.openxmlformats.org/officeDocument/2006/relationships/image" Target="../media/image28.png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../media/image23.png"/><Relationship Id="rId5" Type="http://schemas.openxmlformats.org/officeDocument/2006/relationships/tags" Target="../tags/tag14.xml"/><Relationship Id="rId15" Type="http://schemas.openxmlformats.org/officeDocument/2006/relationships/image" Target="../media/image27.png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6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13.png"/><Relationship Id="rId5" Type="http://schemas.openxmlformats.org/officeDocument/2006/relationships/image" Target="../media/image30.png"/><Relationship Id="rId4" Type="http://schemas.openxmlformats.org/officeDocument/2006/relationships/image" Target="../media/image72.png"/><Relationship Id="rId9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39.png"/><Relationship Id="rId5" Type="http://schemas.openxmlformats.org/officeDocument/2006/relationships/image" Target="../media/image16.png"/><Relationship Id="rId4" Type="http://schemas.openxmlformats.org/officeDocument/2006/relationships/image" Target="../media/image5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microsoft.com/office/2007/relationships/hdphoto" Target="../media/hdphoto2.wdp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Relationship Id="rId5" Type="http://schemas.openxmlformats.org/officeDocument/2006/relationships/image" Target="../media/image124.emf"/><Relationship Id="rId4" Type="http://schemas.openxmlformats.org/officeDocument/2006/relationships/customXml" Target="../ink/ink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wmf"/><Relationship Id="rId2" Type="http://schemas.openxmlformats.org/officeDocument/2006/relationships/tags" Target="../tags/tag3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2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0.bin"/><Relationship Id="rId2" Type="http://schemas.openxmlformats.org/officeDocument/2006/relationships/tags" Target="../tags/tag3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0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72.wmf"/><Relationship Id="rId2" Type="http://schemas.openxmlformats.org/officeDocument/2006/relationships/tags" Target="../tags/tag33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76.wmf"/><Relationship Id="rId2" Type="http://schemas.openxmlformats.org/officeDocument/2006/relationships/tags" Target="../tags/tag3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75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2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4.bin"/><Relationship Id="rId2" Type="http://schemas.openxmlformats.org/officeDocument/2006/relationships/tags" Target="../tags/tag3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83.wmf"/><Relationship Id="rId2" Type="http://schemas.openxmlformats.org/officeDocument/2006/relationships/tags" Target="../tags/tag3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82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90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33.bin"/><Relationship Id="rId2" Type="http://schemas.openxmlformats.org/officeDocument/2006/relationships/tags" Target="../tags/tag3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9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0.xml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1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Relationship Id="rId5" Type="http://schemas.openxmlformats.org/officeDocument/2006/relationships/image" Target="../media/image95.png"/><Relationship Id="rId4" Type="http://schemas.openxmlformats.org/officeDocument/2006/relationships/image" Target="../media/image9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5663952" y="4437112"/>
            <a:ext cx="4433393" cy="1415772"/>
          </a:xfrm>
          <a:prstGeom prst="rect">
            <a:avLst/>
          </a:prstGeom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ctr" eaLnBrk="1" hangingPunct="1">
              <a:spcBef>
                <a:spcPct val="50000"/>
              </a:spcBef>
              <a:defRPr/>
            </a:pP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aria Sabrina Greco</a:t>
            </a:r>
          </a:p>
          <a:p>
            <a:pPr marL="0" algn="ctr" eaLnBrk="1" hangingPunct="1">
              <a:spcBef>
                <a:spcPts val="600"/>
              </a:spcBef>
              <a:defRPr/>
            </a:pPr>
            <a:r>
              <a:rPr lang="it-IT" altLang="it-IT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ept</a:t>
            </a:r>
            <a:r>
              <a:rPr lang="it-IT" altLang="it-IT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 Of Information </a:t>
            </a:r>
            <a:r>
              <a:rPr lang="it-IT" altLang="it-IT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ngineering</a:t>
            </a:r>
            <a:endParaRPr lang="it-IT" altLang="it-IT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L="0" algn="ctr" eaLnBrk="1" hangingPunct="1">
              <a:spcBef>
                <a:spcPts val="600"/>
              </a:spcBef>
              <a:defRPr/>
            </a:pPr>
            <a:r>
              <a:rPr lang="it-IT" altLang="it-IT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niversity</a:t>
            </a:r>
            <a:r>
              <a:rPr lang="it-IT" altLang="it-IT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of Pisa</a:t>
            </a:r>
            <a:endParaRPr lang="en-US" altLang="it-IT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1847528" y="1772816"/>
            <a:ext cx="8136904" cy="132343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ctr" eaLnBrk="1" hangingPunct="1">
              <a:spcBef>
                <a:spcPts val="1200"/>
              </a:spcBef>
              <a:defRPr/>
            </a:pPr>
            <a:r>
              <a:rPr lang="en-US" altLang="it-IT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gnitive R</a:t>
            </a:r>
            <a:r>
              <a:rPr lang="en-US" altLang="it-IT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dars for Integrated Sensing and Communications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0" y="116632"/>
            <a:ext cx="2136375" cy="672586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500"/>
                    </a14:imgEffect>
                    <a14:imgEffect>
                      <a14:saturation sat="39100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776520" y="141673"/>
            <a:ext cx="1224091" cy="1251293"/>
          </a:xfrm>
          <a:prstGeom prst="rect">
            <a:avLst/>
          </a:prstGeom>
          <a:effectLst/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6344" y="5640760"/>
            <a:ext cx="1026479" cy="1026479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668971" y="6297907"/>
            <a:ext cx="1973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it-IT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7 December 2024</a:t>
            </a:r>
            <a:endParaRPr lang="en-US" altLang="it-IT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1772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1744" y="857106"/>
            <a:ext cx="5030256" cy="2914603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6988" y="3980117"/>
            <a:ext cx="4475207" cy="2239749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1055440" y="2348880"/>
            <a:ext cx="2262956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gnitive radar</a:t>
            </a:r>
          </a:p>
        </p:txBody>
      </p:sp>
      <p:sp>
        <p:nvSpPr>
          <p:cNvPr id="9" name="CasellaDiTesto 35"/>
          <p:cNvSpPr txBox="1"/>
          <p:nvPr/>
        </p:nvSpPr>
        <p:spPr>
          <a:xfrm>
            <a:off x="335360" y="4869160"/>
            <a:ext cx="2439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einforcement learning (RL)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879977" y="0"/>
            <a:ext cx="631202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gnitive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adar: Reinforcement learning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10</a:t>
            </a:fld>
            <a:endParaRPr lang="it-IT">
              <a:solidFill>
                <a:schemeClr val="bg1"/>
              </a:solidFill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7837984" y="4499828"/>
            <a:ext cx="37444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agent learns how to make decisions to achieve a certain goal. This is done by trial and error interactions with the environment</a:t>
            </a:r>
          </a:p>
        </p:txBody>
      </p:sp>
    </p:spTree>
    <p:extLst>
      <p:ext uri="{BB962C8B-B14F-4D97-AF65-F5344CB8AC3E}">
        <p14:creationId xmlns:p14="http://schemas.microsoft.com/office/powerpoint/2010/main" val="346014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11</a:t>
            </a:fld>
            <a:endParaRPr lang="it-IT" dirty="0">
              <a:solidFill>
                <a:schemeClr val="bg1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879977" y="0"/>
            <a:ext cx="631202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gnitive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adar: Reinforcement learning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69716" y="980728"/>
            <a:ext cx="10515600" cy="4896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Formally, the interactions 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with the environment in RL 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is described by 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Markov 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Decision Processes 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(MDP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  <a:p>
            <a:endParaRPr lang="en-US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it-IT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it-IT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it-IT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it-IT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it-IT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it-IT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it-IT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The actions are ruled by a </a:t>
            </a:r>
            <a:r>
              <a:rPr lang="en-US" sz="18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olicy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π: </a:t>
            </a:r>
            <a:r>
              <a:rPr lang="en-US" sz="1800" i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→ </a:t>
            </a:r>
            <a:r>
              <a:rPr lang="en-US" sz="1800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that is a function that maps a state </a:t>
            </a:r>
            <a:r>
              <a:rPr lang="en-US" sz="1800" i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∈ </a:t>
            </a:r>
            <a:r>
              <a:rPr lang="en-US" sz="1800" i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into an action </a:t>
            </a:r>
            <a:r>
              <a:rPr lang="en-US" sz="1800" i="1" dirty="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∈ </a:t>
            </a:r>
            <a:r>
              <a:rPr lang="en-US" sz="1800" i="1" dirty="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So, 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it defines which action has to be executed at each state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endParaRPr lang="en-US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it-IT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it-IT" sz="1800" b="1" dirty="0" err="1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eward</a:t>
            </a:r>
            <a:r>
              <a:rPr lang="it-IT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sz="18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is</a:t>
            </a:r>
            <a:r>
              <a:rPr lang="it-IT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 a scalar feedback </a:t>
            </a:r>
            <a:r>
              <a:rPr lang="it-IT" sz="18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ignal</a:t>
            </a:r>
            <a:r>
              <a:rPr lang="it-IT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sz="18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that</a:t>
            </a:r>
            <a:r>
              <a:rPr lang="it-IT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 the </a:t>
            </a:r>
            <a:r>
              <a:rPr lang="it-IT" sz="1800" dirty="0">
                <a:latin typeface="Cambria" panose="02040503050406030204" pitchFamily="18" charset="0"/>
                <a:ea typeface="Cambria" panose="02040503050406030204" pitchFamily="18" charset="0"/>
              </a:rPr>
              <a:t>agent </a:t>
            </a:r>
            <a:r>
              <a:rPr lang="it-IT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always</a:t>
            </a:r>
            <a:r>
              <a:rPr lang="it-IT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sz="1800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eeks</a:t>
            </a:r>
            <a:r>
              <a:rPr lang="it-IT" sz="18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o </a:t>
            </a:r>
            <a:r>
              <a:rPr lang="it-IT" sz="1800" b="1" dirty="0" err="1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ximize</a:t>
            </a:r>
            <a:r>
              <a:rPr lang="it-IT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.  </a:t>
            </a:r>
            <a:endParaRPr lang="en-US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1703512" y="1957783"/>
            <a:ext cx="8648250" cy="187220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lt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2088000" y="2329141"/>
            <a:ext cx="78792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 Markov </a:t>
            </a:r>
            <a:r>
              <a:rPr lang="en-US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ecision </a:t>
            </a:r>
            <a:r>
              <a:rPr lang="en-US" b="1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rocess 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MDP)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is defined by a tuple {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P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}, where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is a finite set of 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e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is a finite set of 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ction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P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is the transition probability from state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to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′ ∈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after action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∈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is performed,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is the immediate 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eward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evaluated after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is executed.</a:t>
            </a:r>
          </a:p>
        </p:txBody>
      </p:sp>
      <p:sp>
        <p:nvSpPr>
          <p:cNvPr id="7" name="Rettangolo 6"/>
          <p:cNvSpPr/>
          <p:nvPr/>
        </p:nvSpPr>
        <p:spPr>
          <a:xfrm>
            <a:off x="381993" y="6537135"/>
            <a:ext cx="71541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.S. Sutton, A.G. </a:t>
            </a:r>
            <a:r>
              <a:rPr lang="en-US" sz="1400" dirty="0" err="1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rto</a:t>
            </a:r>
            <a:r>
              <a:rPr lang="en-US" sz="1400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1400" i="1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inforcement Learning</a:t>
            </a:r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400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 MIT Press, Cambridge Massachusetts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56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3215681" y="836712"/>
            <a:ext cx="4968551" cy="151216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lt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2" name="Picture 11" descr="\documentclass{article}&#10;\usepackage{amsmath}&#10;\pagestyle{empty}&#10;\begin{document}&#10;&#10; \begin{align*}&#10;   \textbf{y}^k_{l} &amp; =\mathbf{\alpha}^k_{l} \textbf{h}^k_l + \textbf{c}^k_{l}  .&#10;   \end{align*} 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5800" y="1048730"/>
            <a:ext cx="2548544" cy="426200"/>
          </a:xfrm>
          <a:prstGeom prst="rect">
            <a:avLst/>
          </a:prstGeom>
        </p:spPr>
      </p:pic>
      <p:pic>
        <p:nvPicPr>
          <p:cNvPr id="13" name="Picture 12" descr="\documentclass{article}&#10;\usepackage{amsmath}&#10;\pagestyle{empty}&#10;\begin{document}&#10;&#10;\begin{align*}  \textbf{h}(\theta) &amp; = (\textbf{W}^T \mathbf{a}_T (\theta)) \otimes \mathbf{a}_R (\theta).&#10;  \end{align*}&#10;&#10;&#10;\end{document}" title="IguanaTex Bitmap Display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3293" y="1700808"/>
            <a:ext cx="3934717" cy="37770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41089" y="2585357"/>
            <a:ext cx="11089232" cy="3865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Bef>
                <a:spcPts val="1000"/>
              </a:spcBef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GB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  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r>
              <a:rPr lang="en-GB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data vector for each angle bin </a:t>
            </a:r>
            <a:r>
              <a:rPr lang="en-GB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l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 at time </a:t>
            </a:r>
            <a:r>
              <a:rPr lang="en-GB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k</a:t>
            </a:r>
            <a:endParaRPr lang="en-GB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   : </a:t>
            </a:r>
            <a:r>
              <a:rPr lang="it-IT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ignal</a:t>
            </a: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parameter</a:t>
            </a:r>
            <a:endParaRPr lang="it-IT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          : transmitter </a:t>
            </a:r>
            <a:r>
              <a:rPr lang="it-IT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teering</a:t>
            </a: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vector</a:t>
            </a:r>
            <a:endParaRPr lang="it-IT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it-IT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         : </a:t>
            </a:r>
            <a:r>
              <a:rPr lang="it-IT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receiver</a:t>
            </a: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teering</a:t>
            </a: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vector</a:t>
            </a:r>
            <a:endParaRPr lang="it-IT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 : direction of arrival (DOA) of the target</a:t>
            </a:r>
          </a:p>
          <a:p>
            <a:pPr marL="285750" indent="-285750" algn="just">
              <a:lnSpc>
                <a:spcPct val="150000"/>
              </a:lnSpc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it-IT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  : </a:t>
            </a:r>
            <a:r>
              <a:rPr lang="it-IT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complex</a:t>
            </a: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beamforming</a:t>
            </a:r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 matrix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to synthesize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correlated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waveforms at different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transmitters</a:t>
            </a:r>
          </a:p>
          <a:p>
            <a:pPr marL="285750" indent="-285750" algn="just">
              <a:lnSpc>
                <a:spcPct val="150000"/>
              </a:lnSpc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    : complex unknown disturbance vector for each angle bin </a:t>
            </a:r>
            <a:r>
              <a:rPr lang="en-GB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l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 at time </a:t>
            </a:r>
            <a:r>
              <a:rPr lang="en-GB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k</a:t>
            </a:r>
          </a:p>
          <a:p>
            <a:pPr marL="285750" indent="-285750" algn="just">
              <a:lnSpc>
                <a:spcPct val="150000"/>
              </a:lnSpc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en-GB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 and N</a:t>
            </a:r>
            <a:r>
              <a:rPr lang="en-GB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: transmit and receive antennas, respectively</a:t>
            </a:r>
            <a:endParaRPr lang="it-IT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5" name="Picture 14" descr="\documentclass{article}&#10;\usepackage{amsmath}&#10;\pagestyle{empty}&#10;\begin{document}&#10;&#10;$\textbf{y}^k_{l}$&#10;&#10;\end{document}" title="IguanaTex Bitmap Display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453" y="2691578"/>
            <a:ext cx="224914" cy="259200"/>
          </a:xfrm>
          <a:prstGeom prst="rect">
            <a:avLst/>
          </a:prstGeom>
        </p:spPr>
      </p:pic>
      <p:pic>
        <p:nvPicPr>
          <p:cNvPr id="16" name="Picture 15" descr="\documentclass{article}&#10;\usepackage{amsmath}&#10;\pagestyle{empty}&#10;\begin{document}&#10;&#10;$\mathbf{\alpha}^k_{l}$&#10;\end{document}" title="IguanaTex Bitmap Display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650" y="3143555"/>
            <a:ext cx="254476" cy="313189"/>
          </a:xfrm>
          <a:prstGeom prst="rect">
            <a:avLst/>
          </a:prstGeom>
        </p:spPr>
      </p:pic>
      <p:pic>
        <p:nvPicPr>
          <p:cNvPr id="17" name="Picture 16" descr="\documentclass{article}&#10;\usepackage{amsmath}&#10;\pagestyle{empty}&#10;\begin{document}&#10;$\mathbf{a}_T (\theta)$&#10;&#10;&#10;\end{document}" title="IguanaTex Bitmap Display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630" y="3682439"/>
            <a:ext cx="532114" cy="229029"/>
          </a:xfrm>
          <a:prstGeom prst="rect">
            <a:avLst/>
          </a:prstGeom>
        </p:spPr>
      </p:pic>
      <p:pic>
        <p:nvPicPr>
          <p:cNvPr id="18" name="Picture 17" descr="\documentclass{article}&#10;\usepackage{amsmath}&#10;\pagestyle{empty}&#10;\begin{document}&#10;&#10;$\mathbf{a}_R (\theta)$&#10;&#10;\end{document}" title="IguanaTex Bitmap Display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887" y="4168653"/>
            <a:ext cx="537600" cy="229029"/>
          </a:xfrm>
          <a:prstGeom prst="rect">
            <a:avLst/>
          </a:prstGeom>
        </p:spPr>
      </p:pic>
      <p:pic>
        <p:nvPicPr>
          <p:cNvPr id="19" name="Picture 18" descr="\documentclass{article}&#10;\usepackage{amsmath}&#10;\pagestyle{empty}&#10;\begin{document}&#10;&#10;$\theta$&#10;&#10;&#10;\end{document}" title="IguanaTex Bitmap Display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356" y="4658329"/>
            <a:ext cx="96000" cy="163200"/>
          </a:xfrm>
          <a:prstGeom prst="rect">
            <a:avLst/>
          </a:prstGeom>
        </p:spPr>
      </p:pic>
      <p:pic>
        <p:nvPicPr>
          <p:cNvPr id="20" name="Picture 19" descr="\documentclass{article}&#10;\usepackage{amsmath}&#10;\pagestyle{empty}&#10;\begin{document}&#10;&#10;$\mathbf{W}$&#10;&#10;\end{document}" title="IguanaTex Bitmap Display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938" y="5138205"/>
            <a:ext cx="261943" cy="157714"/>
          </a:xfrm>
          <a:prstGeom prst="rect">
            <a:avLst/>
          </a:prstGeom>
        </p:spPr>
      </p:pic>
      <p:pic>
        <p:nvPicPr>
          <p:cNvPr id="21" name="Picture 20" descr="\documentclass{article}&#10;\usepackage{amsmath}&#10;\pagestyle{empty}&#10;\begin{document}&#10;&#10;$\textbf{c}^k_{l} $&#10;&#10;\end{document}" title="IguanaTex Bitmap Display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510" y="5593112"/>
            <a:ext cx="198857" cy="259200"/>
          </a:xfrm>
          <a:prstGeom prst="rect">
            <a:avLst/>
          </a:prstGeom>
        </p:spPr>
      </p:pic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991544" y="8866"/>
            <a:ext cx="10416481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SAC: Beamforming for cognitive </a:t>
            </a:r>
            <a:r>
              <a:rPr lang="en-US" altLang="it-IT" sz="2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located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Massive MIMO radars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3" name="Rettangolo 22"/>
          <p:cNvSpPr/>
          <p:nvPr/>
        </p:nvSpPr>
        <p:spPr>
          <a:xfrm>
            <a:off x="21952" y="6537135"/>
            <a:ext cx="119066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400" dirty="0" err="1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tunati</a:t>
            </a:r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L. Sanguinetti, F. Gini, M.S. Greco, B. </a:t>
            </a:r>
            <a:r>
              <a:rPr lang="en-US" sz="1400" dirty="0" err="1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med</a:t>
            </a:r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“Massive MIMO Radar for Target Detection”, </a:t>
            </a:r>
            <a:r>
              <a:rPr lang="en-US" sz="1400" i="1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EE Transactions on Signal Processing</a:t>
            </a:r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Vol. 68, 2020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03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79376" y="980728"/>
            <a:ext cx="10873208" cy="4608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spcAft>
                <a:spcPts val="1000"/>
              </a:spcAft>
              <a:buClr>
                <a:srgbClr val="0000CC"/>
              </a:buClr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e suppose that the disturbance vector </a:t>
            </a: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satisfies the following assumption:</a:t>
            </a:r>
          </a:p>
          <a:p>
            <a:pPr marL="342900" indent="-342900">
              <a:spcBef>
                <a:spcPct val="20000"/>
              </a:spcBef>
              <a:spcAft>
                <a:spcPts val="1000"/>
              </a:spcAft>
              <a:buClr>
                <a:srgbClr val="0000CC"/>
              </a:buClr>
              <a:buFont typeface="Arial" panose="020B0604020202020204" pitchFamily="34" charset="0"/>
              <a:buChar char="•"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spcBef>
                <a:spcPct val="20000"/>
              </a:spcBef>
              <a:spcAft>
                <a:spcPts val="1000"/>
              </a:spcAft>
              <a:buClr>
                <a:srgbClr val="0000CC"/>
              </a:buClr>
              <a:buFont typeface="Arial" panose="020B0604020202020204" pitchFamily="34" charset="0"/>
              <a:buChar char="•"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spcBef>
                <a:spcPct val="20000"/>
              </a:spcBef>
              <a:spcAft>
                <a:spcPts val="1000"/>
              </a:spcAft>
              <a:buClr>
                <a:srgbClr val="0000CC"/>
              </a:buClr>
              <a:buFont typeface="Arial" panose="020B0604020202020204" pitchFamily="34" charset="0"/>
              <a:buChar char="•"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spcBef>
                <a:spcPct val="20000"/>
              </a:spcBef>
              <a:spcAft>
                <a:spcPts val="1000"/>
              </a:spcAft>
              <a:buClr>
                <a:srgbClr val="0000CC"/>
              </a:buClr>
              <a:buFont typeface="Arial" panose="020B0604020202020204" pitchFamily="34" charset="0"/>
              <a:buChar char="•"/>
            </a:pPr>
            <a:endParaRPr lang="it-IT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spcBef>
                <a:spcPct val="20000"/>
              </a:spcBef>
              <a:spcAft>
                <a:spcPts val="1000"/>
              </a:spcAft>
              <a:buClr>
                <a:srgbClr val="0000CC"/>
              </a:buClr>
              <a:buFont typeface="Arial" panose="020B0604020202020204" pitchFamily="34" charset="0"/>
              <a:buChar char="•"/>
            </a:pPr>
            <a:endParaRPr lang="it-IT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spcBef>
                <a:spcPct val="20000"/>
              </a:spcBef>
              <a:spcAft>
                <a:spcPts val="1000"/>
              </a:spcAft>
              <a:buClr>
                <a:srgbClr val="0000CC"/>
              </a:buClr>
              <a:buFont typeface="Arial" panose="020B0604020202020204" pitchFamily="34" charset="0"/>
              <a:buChar char="•"/>
            </a:pPr>
            <a:endParaRPr lang="it-IT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spcBef>
                <a:spcPct val="20000"/>
              </a:spcBef>
              <a:spcAft>
                <a:spcPts val="1000"/>
              </a:spcAft>
              <a:buClr>
                <a:srgbClr val="0000CC"/>
              </a:buClr>
              <a:buFont typeface="Arial" panose="020B0604020202020204" pitchFamily="34" charset="0"/>
              <a:buChar char="•"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spcBef>
                <a:spcPct val="20000"/>
              </a:spcBef>
              <a:spcAft>
                <a:spcPts val="1000"/>
              </a:spcAft>
              <a:buClr>
                <a:srgbClr val="0000CC"/>
              </a:buClr>
              <a:buFont typeface="Arial" panose="020B0604020202020204" pitchFamily="34" charset="0"/>
              <a:buChar char="•"/>
            </a:pP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Assumption A1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is weak enough to be satisfied by, for example, all the </a:t>
            </a: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Gaussian and non-Gaussian Autoregressive-Moving Average (ARMA)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models of arbitrary order and by all the </a:t>
            </a: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Compound-Gaussian model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(typically used in radar to model non-Gaussian spiky clutter).</a:t>
            </a:r>
          </a:p>
        </p:txBody>
      </p:sp>
      <p:sp>
        <p:nvSpPr>
          <p:cNvPr id="12" name="Segnaposto numero diapositiva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72AAE-B08E-4FD0-8154-653E2A0C722A}" type="slidenum">
              <a:rPr lang="it-IT" smtClean="0"/>
              <a:pPr/>
              <a:t>13</a:t>
            </a:fld>
            <a:endParaRPr lang="it-IT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991544" y="8866"/>
            <a:ext cx="10416481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SAC: Beamforming for cognitive </a:t>
            </a:r>
            <a:r>
              <a:rPr lang="en-US" altLang="it-IT" sz="2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located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Massive MIMO radars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CasellaDiTesto 15"/>
          <p:cNvSpPr txBox="1"/>
          <p:nvPr/>
        </p:nvSpPr>
        <p:spPr>
          <a:xfrm>
            <a:off x="2279576" y="2498872"/>
            <a:ext cx="7286848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it-IT"/>
            </a:defPPr>
            <a:lvl1pPr algn="ctr">
              <a:defRPr>
                <a:solidFill>
                  <a:schemeClr val="lt1"/>
                </a:solidFill>
                <a:latin typeface="Cambria" panose="02040503050406030204" pitchFamily="18" charset="0"/>
                <a:ea typeface="Cambria" panose="020405030504060302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b="1" dirty="0">
                <a:solidFill>
                  <a:srgbClr val="C00000"/>
                </a:solidFill>
              </a:rPr>
              <a:t>Assumption </a:t>
            </a:r>
            <a:r>
              <a:rPr lang="en-US" b="1" dirty="0" smtClean="0">
                <a:solidFill>
                  <a:srgbClr val="C00000"/>
                </a:solidFill>
              </a:rPr>
              <a:t>1: </a:t>
            </a:r>
            <a:endParaRPr lang="en-US" b="1" dirty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e disturbance is a realization of a discrete-time, circular, complex random process with a polynomial decay of its autocorrelation function.</a:t>
            </a:r>
          </a:p>
        </p:txBody>
      </p:sp>
    </p:spTree>
    <p:extLst>
      <p:ext uri="{BB962C8B-B14F-4D97-AF65-F5344CB8AC3E}">
        <p14:creationId xmlns:p14="http://schemas.microsoft.com/office/powerpoint/2010/main" val="148080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15"/>
          <p:cNvSpPr/>
          <p:nvPr/>
        </p:nvSpPr>
        <p:spPr>
          <a:xfrm>
            <a:off x="6605558" y="1412776"/>
            <a:ext cx="3024336" cy="10081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lt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51384" y="687566"/>
            <a:ext cx="10972800" cy="4525963"/>
          </a:xfrm>
        </p:spPr>
        <p:txBody>
          <a:bodyPr>
            <a:no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Wald-type </a:t>
            </a:r>
            <a:r>
              <a:rPr lang="de-DE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detector is proposed 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under the extremely general disturbance model</a:t>
            </a:r>
          </a:p>
          <a:p>
            <a:endParaRPr lang="de-DE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de-DE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de-DE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where      is the estimate of the unknown clutter covariance matrix  </a:t>
            </a:r>
          </a:p>
          <a:p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           is asymptotically chi-squared distributed, as the number of virtual spatial channels </a:t>
            </a:r>
            <a:r>
              <a:rPr lang="en-US" sz="1800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 increases infinitely (i.e., Massive MIMO regime),</a:t>
            </a:r>
          </a:p>
          <a:p>
            <a:endParaRPr lang="de-DE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endParaRPr lang="de-DE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de-DE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de-DE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de-DE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de-DE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           is asymptotically 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CFAR for every disturbance 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vector satisfying 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Assumption 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1.</a:t>
            </a:r>
          </a:p>
          <a:p>
            <a:pPr marL="0" indent="0">
              <a:buNone/>
            </a:pPr>
            <a:endParaRPr lang="de-DE" sz="18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4" name="Picture 3" descr="\documentclass{article}&#10;\usepackage{amsmath}&#10;\pagestyle{empty}&#10;\begin{document}&#10;&#10;\begin{equation*}&#10; \Lambda^k_{l,\mathsf{RW}} = \frac{2|(\mathbf{h}^k_l)^H \mathbf{y}^k_l|^2}{(\mathbf{h}^k_l)^H \widehat{\mathbf{\Gamma}}\mathbf{h}^k_l},&#10; \label{lambda_k}&#10;\end{equation*}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5160" y="1608947"/>
            <a:ext cx="2155886" cy="61577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</p:pic>
      <p:pic>
        <p:nvPicPr>
          <p:cNvPr id="5" name="Picture 4" descr="\documentclass{article}&#10;\usepackage{amsmath}&#10;\pagestyle{empty}&#10;\begin{document}&#10;&#10;$\widehat{\mathbf{\Gamma}}$&#10;\end{document}" title="IguanaTex Bitmap Display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9634" y="2720435"/>
            <a:ext cx="138514" cy="229029"/>
          </a:xfrm>
          <a:prstGeom prst="rect">
            <a:avLst/>
          </a:prstGeom>
        </p:spPr>
      </p:pic>
      <p:pic>
        <p:nvPicPr>
          <p:cNvPr id="6" name="Picture 5" descr="\documentclass{article}&#10;\usepackage{amsmath}&#10;\pagestyle{empty}&#10;\begin{document}&#10;&#10;${\mathbf{\Gamma}}$&#10;&#10;\end{document}" title="IguanaTex Bitmap Display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127" y="2786587"/>
            <a:ext cx="138514" cy="154971"/>
          </a:xfrm>
          <a:prstGeom prst="rect">
            <a:avLst/>
          </a:prstGeom>
        </p:spPr>
      </p:pic>
      <p:pic>
        <p:nvPicPr>
          <p:cNvPr id="7" name="Picture 6" descr="\documentclass{article}&#10;\usepackage{amsmath}&#10;\pagestyle{empty}&#10;\begin{document}&#10;&#10;$\Lambda^k_{l,\mathsf{RW}}$&#10;&#10;\end{document}" title="IguanaTex Bitmap Display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01" y="2998959"/>
            <a:ext cx="530743" cy="289371"/>
          </a:xfrm>
          <a:prstGeom prst="rect">
            <a:avLst/>
          </a:prstGeom>
        </p:spPr>
      </p:pic>
      <p:pic>
        <p:nvPicPr>
          <p:cNvPr id="8" name="Picture 7" descr="\documentclass{article}&#10;\usepackage{amsmath}&#10;\pagestyle{empty}&#10;\begin{document}&#10;&#10;$\Lambda^k_{l,\mathsf{RW}}$&#10;&#10;\end{document}" title="IguanaTex Bitmap Display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387" y="5622325"/>
            <a:ext cx="530743" cy="289371"/>
          </a:xfrm>
          <a:prstGeom prst="rect">
            <a:avLst/>
          </a:prstGeom>
        </p:spPr>
      </p:pic>
      <p:pic>
        <p:nvPicPr>
          <p:cNvPr id="10" name="Picture 9" descr="\documentclass{article}&#10;\usepackage{amsmath}&#10;\pagestyle{empty}&#10;\begin{document}&#10;&#10;\begin{align}&#10; \Lambda^k_{l,\mathsf{RW}}  &amp; \left( \mathbf { y } _ { l , g } ^ { k } | H _ { 0 } \right) \underset { N _ { T } N _ { R } \rightarrow \infty } { \stackrel { d } { \sim } } \chi ^ { 2 } _ { 2 }\left(0\right),&amp;\\&#10; \Lambda^k_{l,\mathsf{RW}}  &amp; \left( \mathbf { y } _ { l , g } ^ { k } | H _ { 1 } \right) \underset { N _ { T } N _ { R } \rightarrow \infty } { \stackrel { d } { \sim } } \chi ^ { 2 } _ { 2 }\left(\zeta\right),&#10; \label{ARW}&#10;\end{align}\end{document}" title="IguanaTex Bitmap Display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158" y="3949753"/>
            <a:ext cx="6281142" cy="958629"/>
          </a:xfrm>
          <a:prstGeom prst="rect">
            <a:avLst/>
          </a:prstGeom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6152842" y="17160"/>
            <a:ext cx="599640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SAC: Wald test-based target detection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1" name="Rettangolo 10"/>
          <p:cNvSpPr/>
          <p:nvPr/>
        </p:nvSpPr>
        <p:spPr>
          <a:xfrm>
            <a:off x="6894188" y="3608481"/>
            <a:ext cx="698127" cy="12752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 descr="\documentclass{article}&#10;\usepackage{amsmath}&#10;\usepackage{amsmath,amssymb,amsfonts}&#10;\pagestyle{empty}&#10;\begin{document}&#10;&#10; $\zeta=2|\alpha|^{2}\frac{||{\mathbf{h}}||^4}{\mathbf{h}^H\mathbf{\Gamma}\mathbf{h}}$.&#10;&#10;\end{document}" title="IguanaTex Bitmap Display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520" y="4149563"/>
            <a:ext cx="1914654" cy="431081"/>
          </a:xfrm>
          <a:prstGeom prst="rect">
            <a:avLst/>
          </a:prstGeom>
        </p:spPr>
      </p:pic>
      <p:sp>
        <p:nvSpPr>
          <p:cNvPr id="13" name="CasellaDiTesto 15"/>
          <p:cNvSpPr txBox="1"/>
          <p:nvPr/>
        </p:nvSpPr>
        <p:spPr>
          <a:xfrm>
            <a:off x="6960096" y="4128885"/>
            <a:ext cx="3507655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it-IT"/>
            </a:defPPr>
            <a:lvl1pPr algn="ctr">
              <a:defRPr>
                <a:latin typeface="Cambria" panose="02040503050406030204" pitchFamily="18" charset="0"/>
                <a:ea typeface="Cambria" panose="02040503050406030204" pitchFamily="18" charset="0"/>
              </a:defRPr>
            </a:lvl1pPr>
          </a:lstStyle>
          <a:p>
            <a:r>
              <a:rPr lang="de-DE" dirty="0" err="1">
                <a:solidFill>
                  <a:schemeClr val="tx1"/>
                </a:solidFill>
              </a:rPr>
              <a:t>Detector</a:t>
            </a: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 err="1">
                <a:solidFill>
                  <a:schemeClr val="tx1"/>
                </a:solidFill>
              </a:rPr>
              <a:t>under</a:t>
            </a:r>
            <a:r>
              <a:rPr lang="de-DE" dirty="0">
                <a:solidFill>
                  <a:schemeClr val="tx1"/>
                </a:solidFill>
              </a:rPr>
              <a:t> H</a:t>
            </a:r>
            <a:r>
              <a:rPr lang="de-DE" baseline="-25000" dirty="0">
                <a:solidFill>
                  <a:schemeClr val="tx1"/>
                </a:solidFill>
              </a:rPr>
              <a:t>1</a:t>
            </a:r>
            <a:r>
              <a:rPr lang="de-DE" dirty="0">
                <a:solidFill>
                  <a:schemeClr val="tx1"/>
                </a:solidFill>
              </a:rPr>
              <a:t> depends on </a:t>
            </a:r>
            <a:r>
              <a:rPr lang="de-DE" dirty="0" err="1">
                <a:solidFill>
                  <a:schemeClr val="tx1"/>
                </a:solidFill>
              </a:rPr>
              <a:t>the</a:t>
            </a: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 err="1">
                <a:solidFill>
                  <a:schemeClr val="tx1"/>
                </a:solidFill>
              </a:rPr>
              <a:t>beamforming</a:t>
            </a:r>
            <a:r>
              <a:rPr lang="de-DE" dirty="0">
                <a:solidFill>
                  <a:schemeClr val="tx1"/>
                </a:solidFill>
              </a:rPr>
              <a:t> matrix 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4" name="Picture 13" descr="\documentclass{article}&#10;\usepackage{amsmath}&#10;\pagestyle{empty}&#10;\begin{document}&#10;&#10;$\mathbf{W}$&#10;&#10;\end{document}" title="IguanaTex Bitmap Display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4711" y="4535309"/>
            <a:ext cx="261943" cy="157714"/>
          </a:xfrm>
          <a:prstGeom prst="rect">
            <a:avLst/>
          </a:prstGeom>
        </p:spPr>
      </p:pic>
      <p:sp>
        <p:nvSpPr>
          <p:cNvPr id="17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17</a:t>
            </a:r>
            <a:endParaRPr lang="it-IT" dirty="0">
              <a:solidFill>
                <a:schemeClr val="bg1"/>
              </a:solidFill>
            </a:endParaRPr>
          </a:p>
        </p:txBody>
      </p:sp>
      <p:pic>
        <p:nvPicPr>
          <p:cNvPr id="18" name="Picture 8" descr="\documentclass{article}&#10;\usepackage{amsmath}&#10;\pagestyle{empty}&#10;\begin{document}&#10;&#10; \begin{align*}&#10; \label{HT}&#10; H_0:       &amp; \quad \textbf{y}^k_{l} = \textbf{c}^k_{l} \hspace{0.2in} k=1,\dots,K\\&#10; H_1:       &amp; \quad \textbf{y}^k_{l} =\mathbf{\alpha}^k_{l} \textbf{h}^k_l + \textbf{c}^k_{l} \hspace{0.2in} k=1,\dots,K.\nonumber&#10; \end{align*}&#10;&#10;\end{document}" title="IguanaTex Bitmap Display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528" y="1534255"/>
            <a:ext cx="3833143" cy="64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14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16"/>
          <p:cNvSpPr/>
          <p:nvPr/>
        </p:nvSpPr>
        <p:spPr>
          <a:xfrm>
            <a:off x="4292622" y="2912626"/>
            <a:ext cx="6784188" cy="9236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550089" y="781308"/>
                <a:ext cx="7346112" cy="1754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The detections at the output of the </a:t>
                </a: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Wald-type test 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are used to define the </a:t>
                </a:r>
                <a:r>
                  <a:rPr lang="en-US" b="1" dirty="0">
                    <a:solidFill>
                      <a:srgbClr val="C0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state space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at time step </a:t>
                </a:r>
                <a:r>
                  <a:rPr lang="en-US" i="1" dirty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k</a:t>
                </a:r>
                <a:r>
                  <a:rPr lang="en-GB" dirty="0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. (The angular </a:t>
                </a:r>
                <a:r>
                  <a:rPr lang="en-GB" dirty="0" err="1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FoV</a:t>
                </a:r>
                <a:r>
                  <a:rPr lang="en-GB" dirty="0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is divided in </a:t>
                </a:r>
                <a:r>
                  <a:rPr lang="en-GB" i="1" dirty="0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L</a:t>
                </a:r>
                <a:r>
                  <a:rPr lang="en-GB" dirty="0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angle bins).</a:t>
                </a: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  <a:cs typeface="Verdana" pitchFamily="34" charset="0"/>
                </a:endParaRPr>
              </a:p>
              <a:p>
                <a:pPr lvl="0" algn="just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GB" dirty="0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In this example, the stat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a-E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de-DE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GB" dirty="0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= 3 and </a:t>
                </a:r>
                <a:r>
                  <a:rPr lang="it-IT" dirty="0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the </a:t>
                </a:r>
                <a:r>
                  <a:rPr lang="it-IT" dirty="0" err="1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angular</a:t>
                </a:r>
                <a:r>
                  <a:rPr lang="it-IT" dirty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</a:t>
                </a:r>
                <a:r>
                  <a:rPr lang="it-IT" dirty="0" err="1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bins</a:t>
                </a:r>
                <a:r>
                  <a:rPr lang="it-IT" dirty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</a:t>
                </a:r>
                <a:r>
                  <a:rPr lang="it-IT" dirty="0" err="1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that</a:t>
                </a:r>
                <a:r>
                  <a:rPr lang="it-IT" dirty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</a:t>
                </a:r>
                <a:r>
                  <a:rPr lang="it-IT" dirty="0" err="1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may</a:t>
                </a:r>
                <a:r>
                  <a:rPr lang="it-IT" dirty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</a:t>
                </a:r>
                <a:r>
                  <a:rPr lang="it-IT" dirty="0" err="1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contain</a:t>
                </a:r>
                <a:r>
                  <a:rPr lang="it-IT" dirty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targets are {</a:t>
                </a:r>
                <a14:m>
                  <m:oMath xmlns:m="http://schemas.openxmlformats.org/officeDocument/2006/math">
                    <m:r>
                      <a:rPr lang="en-US" i="1" noProof="1" smtClean="0"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</a:rPr>
                      <m:t>𝜃</m:t>
                    </m:r>
                  </m:oMath>
                </a14:m>
                <a:r>
                  <a:rPr lang="en-US" baseline="-25000" noProof="1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2</a:t>
                </a:r>
                <a:r>
                  <a:rPr lang="en-US" noProof="1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i="1" noProof="1" smtClean="0"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</a:rPr>
                      <m:t>𝜃</m:t>
                    </m:r>
                  </m:oMath>
                </a14:m>
                <a:r>
                  <a:rPr lang="en-US" baseline="-25000" noProof="1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4</a:t>
                </a:r>
                <a:r>
                  <a:rPr lang="en-US" noProof="1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i="1" noProof="1" smtClean="0">
                        <a:latin typeface="Cambria Math" panose="02040503050406030204" pitchFamily="18" charset="0"/>
                        <a:ea typeface="Verdana" pitchFamily="34" charset="0"/>
                        <a:cs typeface="Verdana" pitchFamily="34" charset="0"/>
                      </a:rPr>
                      <m:t>𝜃</m:t>
                    </m:r>
                  </m:oMath>
                </a14:m>
                <a:r>
                  <a:rPr lang="en-US" baseline="-25000" noProof="1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7</a:t>
                </a:r>
                <a:r>
                  <a:rPr lang="en-US" i="1" baseline="-25000" noProof="1" smtClean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 </a:t>
                </a:r>
                <a:r>
                  <a:rPr lang="it-IT" dirty="0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}.</a:t>
                </a:r>
                <a:endParaRPr lang="en-GB" dirty="0">
                  <a:latin typeface="Cambria" panose="02040503050406030204" pitchFamily="18" charset="0"/>
                  <a:ea typeface="Cambria" panose="02040503050406030204" pitchFamily="18" charset="0"/>
                  <a:cs typeface="Verdana" pitchFamily="34" charset="0"/>
                </a:endParaRPr>
              </a:p>
            </p:txBody>
          </p:sp>
        </mc:Choice>
        <mc:Fallback xmlns="">
          <p:sp>
            <p:nvSpPr>
              <p:cNvPr id="8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089" y="781308"/>
                <a:ext cx="7346112" cy="1754326"/>
              </a:xfrm>
              <a:prstGeom prst="rect">
                <a:avLst/>
              </a:prstGeom>
              <a:blipFill rotWithShape="0">
                <a:blip r:embed="rId4"/>
                <a:stretch>
                  <a:fillRect l="-664" r="-747" b="-208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magin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6320" y="657423"/>
            <a:ext cx="2884420" cy="2061389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320136" y="38572"/>
            <a:ext cx="727280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arget state space and Actions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5" name="Content Placeholder 9"/>
          <p:cNvSpPr txBox="1">
            <a:spLocks/>
          </p:cNvSpPr>
          <p:nvPr/>
        </p:nvSpPr>
        <p:spPr>
          <a:xfrm>
            <a:off x="4319759" y="3020024"/>
            <a:ext cx="6761262" cy="8162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800" b="1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Action:</a:t>
            </a: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 Given the state </a:t>
            </a:r>
            <a:r>
              <a:rPr lang="en-GB" sz="1800" i="1" dirty="0" err="1" smtClean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s</a:t>
            </a:r>
            <a:r>
              <a:rPr lang="en-GB" sz="1800" i="1" baseline="-25000" dirty="0" err="1" smtClean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k</a:t>
            </a: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 at time </a:t>
            </a:r>
            <a:r>
              <a:rPr lang="en-GB" sz="1800" i="1" dirty="0" smtClean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k</a:t>
            </a: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, choose the beamforming matrix </a:t>
            </a:r>
            <a:r>
              <a:rPr lang="en-GB" sz="18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W</a:t>
            </a:r>
            <a:r>
              <a:rPr lang="en-GB" sz="1800" i="1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k+</a:t>
            </a:r>
            <a:r>
              <a:rPr lang="en-GB" sz="1800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1 </a:t>
            </a: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based on the “immediate” reward </a:t>
            </a:r>
            <a:r>
              <a:rPr lang="en-GB" sz="1800" i="1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GB" sz="1800" i="1" baseline="-250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k</a:t>
            </a:r>
            <a:r>
              <a:rPr lang="en-GB" sz="1800" i="1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and</a:t>
            </a:r>
            <a:r>
              <a:rPr lang="en-GB" sz="1800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 on the past rewards</a:t>
            </a: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en-US" sz="1800" dirty="0" smtClean="0"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</p:txBody>
      </p:sp>
      <p:sp>
        <p:nvSpPr>
          <p:cNvPr id="9" name="CasellaDiTesto 15"/>
          <p:cNvSpPr txBox="1"/>
          <p:nvPr/>
        </p:nvSpPr>
        <p:spPr>
          <a:xfrm>
            <a:off x="6240016" y="4364064"/>
            <a:ext cx="50679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en-GB" i="1" dirty="0">
                <a:latin typeface="Cambria" panose="02040503050406030204" pitchFamily="18" charset="0"/>
                <a:ea typeface="Cambria" panose="02040503050406030204" pitchFamily="18" charset="0"/>
              </a:rPr>
              <a:t>best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matrix </a:t>
            </a:r>
            <a:r>
              <a:rPr lang="en-GB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W</a:t>
            </a:r>
            <a:r>
              <a:rPr lang="en-GB" i="1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k+</a:t>
            </a:r>
            <a:r>
              <a:rPr lang="en-GB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en-GB" i="1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is the one that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shapes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the transmitted beam pattern by focusing the power towards the angular bins that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contain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potential targets. </a:t>
            </a:r>
          </a:p>
        </p:txBody>
      </p:sp>
      <p:grpSp>
        <p:nvGrpSpPr>
          <p:cNvPr id="2" name="Gruppo 1"/>
          <p:cNvGrpSpPr/>
          <p:nvPr/>
        </p:nvGrpSpPr>
        <p:grpSpPr>
          <a:xfrm>
            <a:off x="767408" y="3539853"/>
            <a:ext cx="4598581" cy="2578537"/>
            <a:chOff x="695400" y="3431054"/>
            <a:chExt cx="4598581" cy="2578537"/>
          </a:xfrm>
        </p:grpSpPr>
        <p:grpSp>
          <p:nvGrpSpPr>
            <p:cNvPr id="12" name="Group 21"/>
            <p:cNvGrpSpPr/>
            <p:nvPr/>
          </p:nvGrpSpPr>
          <p:grpSpPr>
            <a:xfrm>
              <a:off x="911939" y="3431054"/>
              <a:ext cx="3441614" cy="1915492"/>
              <a:chOff x="558692" y="4895661"/>
              <a:chExt cx="4475207" cy="2239749"/>
            </a:xfrm>
          </p:grpSpPr>
          <p:pic>
            <p:nvPicPr>
              <p:cNvPr id="20" name="Immagine 6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58692" y="4895661"/>
                <a:ext cx="4475207" cy="2239749"/>
              </a:xfrm>
              <a:prstGeom prst="rect">
                <a:avLst/>
              </a:prstGeom>
            </p:spPr>
          </p:pic>
          <p:sp>
            <p:nvSpPr>
              <p:cNvPr id="21" name="TextBox 16"/>
              <p:cNvSpPr txBox="1"/>
              <p:nvPr/>
            </p:nvSpPr>
            <p:spPr>
              <a:xfrm>
                <a:off x="772160" y="5337744"/>
                <a:ext cx="629920" cy="43185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2" name="TextBox 17"/>
              <p:cNvSpPr txBox="1"/>
              <p:nvPr/>
            </p:nvSpPr>
            <p:spPr>
              <a:xfrm>
                <a:off x="3850640" y="5317179"/>
                <a:ext cx="1147971" cy="43185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8" name="TextBox 18"/>
            <p:cNvSpPr txBox="1"/>
            <p:nvPr/>
          </p:nvSpPr>
          <p:spPr>
            <a:xfrm>
              <a:off x="3479936" y="4049359"/>
              <a:ext cx="1814045" cy="8309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de-DE" sz="16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Observation at time </a:t>
              </a:r>
              <a:r>
                <a:rPr lang="de-DE" sz="1600" i="1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k</a:t>
              </a:r>
              <a:r>
                <a:rPr lang="de-DE" sz="16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 for all angle bins: </a:t>
              </a:r>
              <a:endParaRPr lang="en-US" sz="16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19" name="Picture 19" descr="\documentclass{article}&#10;\usepackage{amsmath}&#10;\pagestyle{empty}&#10;\begin{document}&#10;&#10;$\textbf{y}^k_{l}$&#10;&#10;\end{document}" title="IguanaTex Bitmap Display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43632" y="4635439"/>
              <a:ext cx="215333" cy="179580"/>
            </a:xfrm>
            <a:prstGeom prst="rect">
              <a:avLst/>
            </a:prstGeom>
          </p:spPr>
        </p:pic>
        <p:sp>
          <p:nvSpPr>
            <p:cNvPr id="14" name="TextBox 15"/>
            <p:cNvSpPr txBox="1"/>
            <p:nvPr/>
          </p:nvSpPr>
          <p:spPr>
            <a:xfrm>
              <a:off x="695400" y="4183201"/>
              <a:ext cx="898570" cy="8309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de-DE" sz="16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Action: Choose </a:t>
              </a:r>
              <a:r>
                <a:rPr lang="en-GB" sz="1600" b="1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W</a:t>
              </a:r>
              <a:r>
                <a:rPr lang="en-GB" sz="1600" i="1" baseline="-250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k+</a:t>
              </a:r>
              <a:r>
                <a:rPr lang="en-GB" sz="1600" baseline="-25000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1</a:t>
              </a:r>
              <a:endParaRPr lang="en-US" sz="16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5" name="Group 25"/>
            <p:cNvGrpSpPr/>
            <p:nvPr/>
          </p:nvGrpSpPr>
          <p:grpSpPr>
            <a:xfrm>
              <a:off x="888294" y="5424816"/>
              <a:ext cx="3597221" cy="584775"/>
              <a:chOff x="-6227460" y="6073965"/>
              <a:chExt cx="4677546" cy="6837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23"/>
                  <p:cNvSpPr txBox="1"/>
                  <p:nvPr/>
                </p:nvSpPr>
                <p:spPr>
                  <a:xfrm>
                    <a:off x="-6227460" y="6073965"/>
                    <a:ext cx="4677546" cy="6837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de-DE" sz="1600" dirty="0" smtClean="0">
                        <a:latin typeface="Cambria" panose="02040503050406030204" pitchFamily="18" charset="0"/>
                        <a:ea typeface="Cambria" panose="02040503050406030204" pitchFamily="18" charset="0"/>
                      </a:rPr>
                      <a:t>Target detection: Wald statistic</a:t>
                    </a:r>
                  </a:p>
                  <a:p>
                    <a:r>
                      <a:rPr lang="de-DE" sz="1600" dirty="0" smtClean="0">
                        <a:latin typeface="Cambria" panose="02040503050406030204" pitchFamily="18" charset="0"/>
                        <a:ea typeface="Cambria" panose="02040503050406030204" pitchFamily="18" charset="0"/>
                      </a:rPr>
                      <a:t>Reward: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aa-ET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a14:m>
                    <a:endParaRPr lang="en-US" dirty="0">
                      <a:latin typeface="Cambria" panose="02040503050406030204" pitchFamily="18" charset="0"/>
                      <a:ea typeface="Cambria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6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6227460" y="6073965"/>
                    <a:ext cx="4677546" cy="683766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l="-1017" t="-4167" b="-1145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7" name="Picture 24" descr="\documentclass{article}&#10;\usepackage{amsmath}&#10;\pagestyle{empty}&#10;\begin{document}&#10;&#10;$\Lambda^k_{l,\mathsf{RW}}$&#10;&#10;\end{document}" title="IguanaTex Bitmap Display"/>
              <p:cNvPicPr>
                <a:picLocks noChangeAspect="1"/>
              </p:cNvPicPr>
              <p:nvPr>
                <p:custDataLst>
                  <p:tags r:id="rId2"/>
                </p:custDataLst>
              </p:nvPr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2545673" y="6147862"/>
                <a:ext cx="530743" cy="289371"/>
              </a:xfrm>
              <a:prstGeom prst="rect">
                <a:avLst/>
              </a:prstGeom>
            </p:spPr>
          </p:pic>
        </p:grpSp>
      </p:grpSp>
      <p:sp>
        <p:nvSpPr>
          <p:cNvPr id="3" name="Freccia a destra 2"/>
          <p:cNvSpPr/>
          <p:nvPr/>
        </p:nvSpPr>
        <p:spPr>
          <a:xfrm rot="12698655">
            <a:off x="5137419" y="4977813"/>
            <a:ext cx="792088" cy="400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ccia a destra 22"/>
          <p:cNvSpPr/>
          <p:nvPr/>
        </p:nvSpPr>
        <p:spPr>
          <a:xfrm rot="1751389">
            <a:off x="8066094" y="1381891"/>
            <a:ext cx="792088" cy="400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15</a:t>
            </a:fld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8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4294967295"/>
              </p:nvPr>
            </p:nvSpPr>
            <p:spPr>
              <a:xfrm>
                <a:off x="335360" y="809657"/>
                <a:ext cx="10972800" cy="4525963"/>
              </a:xfrm>
            </p:spPr>
            <p:txBody>
              <a:bodyPr>
                <a:normAutofit/>
              </a:bodyPr>
              <a:lstStyle/>
              <a:p>
                <a:endParaRPr lang="it-IT" sz="2000" dirty="0" smtClean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endParaRPr lang="en-US" sz="2000" dirty="0" smtClean="0">
                  <a:solidFill>
                    <a:srgbClr val="C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/>
                <a:r>
                  <a:rPr lang="en-US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Based on state </a:t>
                </a:r>
                <a:r>
                  <a:rPr lang="en-GB" sz="1800" i="1" dirty="0" err="1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s</a:t>
                </a:r>
                <a:r>
                  <a:rPr lang="en-GB" sz="1800" i="1" baseline="-25000" dirty="0" err="1">
                    <a:latin typeface="Cambria" panose="02040503050406030204" pitchFamily="18" charset="0"/>
                    <a:ea typeface="Cambria" panose="02040503050406030204" pitchFamily="18" charset="0"/>
                    <a:cs typeface="Verdana" pitchFamily="34" charset="0"/>
                  </a:rPr>
                  <a:t>k</a:t>
                </a:r>
                <a:r>
                  <a:rPr lang="en-US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 agent selects the </a:t>
                </a:r>
                <a:r>
                  <a:rPr lang="en-US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corresponding </a:t>
                </a:r>
                <a:r>
                  <a:rPr lang="en-US" sz="1800" i="1" dirty="0" err="1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i</a:t>
                </a:r>
                <a:r>
                  <a:rPr lang="en-US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 angle </a:t>
                </a: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bins that most likely contain </a:t>
                </a:r>
                <a:r>
                  <a:rPr lang="en-US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targets </a:t>
                </a:r>
              </a:p>
              <a:p>
                <a:pPr marL="457200" lvl="1" indent="0">
                  <a:buNone/>
                </a:pPr>
                <a:endParaRPr lang="de-DE" sz="1800" i="0" dirty="0" smtClean="0">
                  <a:latin typeface="Cambria" panose="02040503050406030204" pitchFamily="18" charset="0"/>
                  <a:ea typeface="Cambria" panose="02040503050406030204" pitchFamily="18" charset="0"/>
                  <a:cs typeface="Verdana" pitchFamily="34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z="1800" i="0" dirty="0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Θ</m:t>
                      </m:r>
                      <m:r>
                        <a:rPr lang="it-IT" sz="1800" i="1" dirty="0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={</m:t>
                      </m:r>
                      <m:r>
                        <a:rPr lang="en-US" sz="1800" i="1" noProof="1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𝜃</m:t>
                      </m:r>
                      <m:r>
                        <a:rPr lang="en-US" sz="1800" i="1" baseline="-25000" noProof="1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2</m:t>
                      </m:r>
                      <m:r>
                        <a:rPr lang="en-US" sz="1800" i="1" noProof="1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,</m:t>
                      </m:r>
                      <m:r>
                        <a:rPr lang="en-US" sz="1800" i="1" noProof="1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𝜃</m:t>
                      </m:r>
                      <m:r>
                        <a:rPr lang="en-US" sz="1800" i="1" baseline="-25000" noProof="1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4</m:t>
                      </m:r>
                      <m:r>
                        <a:rPr lang="en-US" sz="1800" i="1" noProof="1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,</m:t>
                      </m:r>
                      <m:r>
                        <a:rPr lang="en-US" sz="1800" i="1" noProof="1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𝜃</m:t>
                      </m:r>
                      <m:r>
                        <a:rPr lang="en-US" sz="1800" i="1" baseline="-25000" noProof="1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7 </m:t>
                      </m:r>
                      <m:r>
                        <a:rPr lang="it-IT" sz="1800" i="1" dirty="0" smtClean="0">
                          <a:latin typeface="Cambria Math" panose="02040503050406030204" pitchFamily="18" charset="0"/>
                          <a:ea typeface="Verdana" pitchFamily="34" charset="0"/>
                          <a:cs typeface="Verdana" pitchFamily="34" charset="0"/>
                        </a:rPr>
                        <m:t>},</m:t>
                      </m:r>
                    </m:oMath>
                  </m:oMathPara>
                </a14:m>
                <a:endParaRPr lang="en-US" sz="1800" dirty="0" smtClean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sz="1800" dirty="0" smtClean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1">
                  <a:spcBef>
                    <a:spcPts val="0"/>
                  </a:spcBef>
                </a:pP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O</a:t>
                </a:r>
                <a:r>
                  <a:rPr lang="en-US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ptimize </a:t>
                </a: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 </a:t>
                </a:r>
                <a:r>
                  <a:rPr lang="en-US" sz="1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eamformer</a:t>
                </a: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matrix </a:t>
                </a:r>
                <a:r>
                  <a:rPr lang="en-GB" sz="1800" b="1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W</a:t>
                </a:r>
                <a:r>
                  <a:rPr lang="en-GB" sz="1800" i="1" baseline="-250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k+</a:t>
                </a:r>
                <a:r>
                  <a:rPr lang="en-GB" sz="1800" baseline="-250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1  </a:t>
                </a:r>
                <a:r>
                  <a:rPr lang="en-US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to </a:t>
                </a: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focus </a:t>
                </a:r>
                <a:r>
                  <a:rPr lang="en-US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the </a:t>
                </a:r>
                <a:r>
                  <a:rPr lang="en-US" sz="1800" dirty="0" err="1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beampattern</a:t>
                </a:r>
                <a:r>
                  <a:rPr lang="en-US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1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owards the direction of those </a:t>
                </a:r>
                <a:r>
                  <a:rPr lang="en-US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bins, solving </a:t>
                </a:r>
                <a:r>
                  <a:rPr lang="de-DE" sz="1800" dirty="0" err="1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the</a:t>
                </a:r>
                <a:r>
                  <a:rPr lang="de-DE" sz="18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 following optimization problem: </a:t>
                </a:r>
              </a:p>
              <a:p>
                <a:pPr lvl="2">
                  <a:spcBef>
                    <a:spcPts val="0"/>
                  </a:spcBef>
                </a:pPr>
                <a:endParaRPr lang="en-US" sz="1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35360" y="809657"/>
                <a:ext cx="10972800" cy="4525963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\documentclass{article}&#10;\usepackage{amsmath}&#10;\pagestyle{empty}&#10;\begin{document}&#10;&#10;\begin{align}&#10; \label{optimprob}&#10; \text{max}_{\mathbf{W}}\text{min}_{j\in\mathcal{T}_i}\{\mathbf{a}^T_T(\hat\theta_j)\textbf{WW}^H \mathbf{a}^*_{R}(\hat\theta_j)\}\\&#10; \text{s.t. tr}(\textbf{WW}^H)=P_T,\notag&#10; \end{align}&#10; where $\mathcal{T}_i =\{1,\dots,i\}$ and $\hat\theta_j\in\Theta$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00" y="3717032"/>
            <a:ext cx="8906006" cy="1440160"/>
          </a:xfrm>
          <a:prstGeom prst="rect">
            <a:avLst/>
          </a:prstGeom>
        </p:spPr>
      </p:pic>
      <p:pic>
        <p:nvPicPr>
          <p:cNvPr id="8" name="Immagin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2325" y="3425541"/>
            <a:ext cx="3854816" cy="2737624"/>
          </a:xfrm>
          <a:prstGeom prst="rect">
            <a:avLst/>
          </a:prstGeom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984432" y="856"/>
            <a:ext cx="201622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e actions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623392" y="620688"/>
            <a:ext cx="2016224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ctions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16</a:t>
            </a:fld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7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16"/>
          <p:cNvSpPr/>
          <p:nvPr/>
        </p:nvSpPr>
        <p:spPr>
          <a:xfrm>
            <a:off x="4357936" y="1916832"/>
            <a:ext cx="4114328" cy="136815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719649" y="980728"/>
            <a:ext cx="10972800" cy="4525963"/>
          </a:xfrm>
        </p:spPr>
        <p:txBody>
          <a:bodyPr>
            <a:normAutofit/>
          </a:bodyPr>
          <a:lstStyle/>
          <a:p>
            <a:r>
              <a:rPr lang="en-GB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The choice of a </a:t>
            </a:r>
            <a:r>
              <a:rPr lang="en-GB" sz="18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good reward function </a:t>
            </a:r>
            <a:r>
              <a:rPr lang="en-GB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is a crucial aspect of any RL algorithm</a:t>
            </a:r>
            <a:r>
              <a:rPr lang="en-GB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.</a:t>
            </a:r>
          </a:p>
          <a:p>
            <a:r>
              <a:rPr lang="en-GB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A </a:t>
            </a:r>
            <a:r>
              <a:rPr lang="en-GB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reasonable reward </a:t>
            </a:r>
            <a:r>
              <a:rPr lang="en-GB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might be </a:t>
            </a:r>
            <a:r>
              <a:rPr lang="en-GB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related to the probability of </a:t>
            </a:r>
            <a:r>
              <a:rPr lang="en-GB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detection</a:t>
            </a:r>
          </a:p>
          <a:p>
            <a:endParaRPr lang="en-GB" sz="1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  <a:p>
            <a:endParaRPr lang="en-GB" sz="1800" dirty="0" smtClean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  <a:p>
            <a:endParaRPr lang="en-GB" sz="1800" dirty="0" smtClean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  <a:p>
            <a:endParaRPr lang="en-GB" sz="1800" dirty="0" smtClean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  <a:p>
            <a:endParaRPr lang="en-GB" sz="1800" dirty="0" smtClean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  <a:p>
            <a:endParaRPr lang="en-GB" sz="1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  <a:p>
            <a:r>
              <a:rPr lang="en-US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The positive </a:t>
            </a:r>
            <a:r>
              <a:rPr lang="en-US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part </a:t>
            </a:r>
            <a:r>
              <a:rPr lang="en-US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is a summation </a:t>
            </a:r>
            <a:r>
              <a:rPr lang="en-US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of </a:t>
            </a:r>
            <a:r>
              <a:rPr lang="en-US" sz="1800" i="1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P</a:t>
            </a:r>
            <a:r>
              <a:rPr lang="en-US" sz="1800" i="1" baseline="-250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D</a:t>
            </a:r>
            <a:r>
              <a:rPr lang="en-US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 over </a:t>
            </a:r>
            <a:r>
              <a:rPr lang="en-US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all </a:t>
            </a:r>
            <a:r>
              <a:rPr lang="en-GB" sz="1800" i="1" dirty="0" err="1" smtClean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s</a:t>
            </a:r>
            <a:r>
              <a:rPr lang="en-GB" sz="1800" i="1" baseline="-25000" dirty="0" err="1" smtClean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k</a:t>
            </a:r>
            <a:r>
              <a:rPr lang="en-US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 (i.e., the bins that </a:t>
            </a:r>
            <a:r>
              <a:rPr lang="en-US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most likely contain a </a:t>
            </a:r>
            <a:r>
              <a:rPr lang="en-US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target) </a:t>
            </a:r>
            <a:endParaRPr lang="en-US" sz="1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  <a:p>
            <a:r>
              <a:rPr lang="en-US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The negative reward </a:t>
            </a:r>
            <a:r>
              <a:rPr lang="en-US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is summed over the bins that do </a:t>
            </a:r>
            <a:r>
              <a:rPr lang="en-US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not (penalty).</a:t>
            </a:r>
            <a:endParaRPr lang="en-GB" sz="1800" dirty="0" smtClean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  <a:p>
            <a:r>
              <a:rPr lang="en-GB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Other rewards might be chosen i.e., capped reward (+1,-1) ,  SINR,</a:t>
            </a:r>
            <a:r>
              <a:rPr lang="aa-ET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…</a:t>
            </a:r>
            <a:r>
              <a:rPr lang="it-IT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 </a:t>
            </a:r>
            <a:r>
              <a:rPr lang="de-DE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etc.</a:t>
            </a:r>
            <a:endParaRPr lang="en-GB" sz="1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  <a:p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4" name="Picture 3" descr="\documentclass{article}&#10;\usepackage{amsmath}&#10;\pagestyle{empty}&#10;\begin{document}&#10;&#10; \begin{align*}&#10; r_{k+1} &amp;= \sum^{s_k}_{l=1}\hat{P}_{\mathsf{D}_l}^{k}-\sum^{L-s_k}_{j=1}\hat{P}_{\mathsf{D}_j}^{k},&#10; \end{align*}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822" y="2112086"/>
            <a:ext cx="3662857" cy="97333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120336" y="3157"/>
            <a:ext cx="295232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mmediate reward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416" y="5004286"/>
            <a:ext cx="3726180" cy="960120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9688" y="5069138"/>
            <a:ext cx="4010025" cy="962025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68208" y="5121525"/>
            <a:ext cx="2466975" cy="857250"/>
          </a:xfrm>
          <a:prstGeom prst="rect">
            <a:avLst/>
          </a:prstGeom>
        </p:spPr>
      </p:pic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17</a:t>
            </a:fld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82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tangolo 16"/>
          <p:cNvSpPr/>
          <p:nvPr/>
        </p:nvSpPr>
        <p:spPr>
          <a:xfrm>
            <a:off x="1343472" y="2492896"/>
            <a:ext cx="9793088" cy="17829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Titolo 1"/>
          <p:cNvSpPr>
            <a:spLocks/>
          </p:cNvSpPr>
          <p:nvPr/>
        </p:nvSpPr>
        <p:spPr bwMode="auto">
          <a:xfrm>
            <a:off x="2495600" y="174996"/>
            <a:ext cx="817240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 sz="2400" i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Segnaposto numero diapositiva 15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53A72AAE-B08E-4FD0-8154-653E2A0C722A}" type="slidenum">
              <a:rPr lang="it-IT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pPr/>
              <a:t>18</a:t>
            </a:fld>
            <a:endParaRPr lang="it-IT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4294967295"/>
          </p:nvPr>
        </p:nvSpPr>
        <p:spPr>
          <a:xfrm>
            <a:off x="698820" y="610128"/>
            <a:ext cx="10404648" cy="1083680"/>
          </a:xfrm>
        </p:spPr>
        <p:txBody>
          <a:bodyPr>
            <a:noAutofit/>
          </a:bodyPr>
          <a:lstStyle/>
          <a:p>
            <a:endParaRPr lang="en-US" sz="1800" dirty="0" smtClean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  <a:p>
            <a:r>
              <a:rPr lang="en-US" sz="1800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We </a:t>
            </a:r>
            <a:r>
              <a:rPr lang="en-US" sz="1800" noProof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used the </a:t>
            </a:r>
            <a:r>
              <a:rPr lang="en-US" sz="1800" b="1" noProof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SARSA</a:t>
            </a:r>
            <a:r>
              <a:rPr lang="en-US" sz="1800" b="1" i="1" noProof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 </a:t>
            </a:r>
            <a:r>
              <a:rPr lang="en-US" sz="1800" b="1" noProof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(</a:t>
            </a:r>
            <a:r>
              <a:rPr lang="en-US" sz="1800" b="1" i="1" noProof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state-action-reward-state-action</a:t>
            </a:r>
            <a:r>
              <a:rPr lang="en-US" sz="1800" b="1" noProof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)</a:t>
            </a:r>
            <a:r>
              <a:rPr lang="en-US" sz="1800" b="1" i="1" noProof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 </a:t>
            </a:r>
            <a:r>
              <a:rPr lang="en-US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algorithm to implement the RL</a:t>
            </a:r>
            <a:r>
              <a:rPr lang="en-US" sz="1800" i="1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.</a:t>
            </a:r>
          </a:p>
          <a:p>
            <a:r>
              <a:rPr lang="en-US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The </a:t>
            </a:r>
            <a:r>
              <a:rPr lang="en-US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best action at time step </a:t>
            </a:r>
            <a:r>
              <a:rPr lang="en-US" sz="1800" i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k</a:t>
            </a:r>
            <a:r>
              <a:rPr lang="en-US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+1 is chosen by maximizing a function of the immediate reward </a:t>
            </a:r>
            <a:r>
              <a:rPr lang="en-US" sz="1800" i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r</a:t>
            </a:r>
            <a:r>
              <a:rPr lang="en-US" sz="1800" i="1" baseline="-250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k</a:t>
            </a:r>
            <a:r>
              <a:rPr lang="en-US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 and of a weighted sum of the past </a:t>
            </a:r>
            <a:r>
              <a:rPr lang="en-US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rewards (cumulative rewards).</a:t>
            </a:r>
          </a:p>
          <a:p>
            <a:r>
              <a:rPr lang="it-IT" sz="1800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In RL</a:t>
            </a:r>
            <a:r>
              <a:rPr lang="en-US" sz="1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, this function is called the </a:t>
            </a:r>
            <a:r>
              <a:rPr lang="en-US" sz="1800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state-action value function Q</a:t>
            </a:r>
            <a:r>
              <a:rPr lang="en-US" sz="1800" i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:</a:t>
            </a:r>
          </a:p>
          <a:p>
            <a:endParaRPr lang="en-US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4" name="Connettore 2 3"/>
          <p:cNvCxnSpPr/>
          <p:nvPr/>
        </p:nvCxnSpPr>
        <p:spPr>
          <a:xfrm flipH="1">
            <a:off x="4880386" y="3177763"/>
            <a:ext cx="269744" cy="44068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3584242" y="3618444"/>
            <a:ext cx="2376264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Learning rate</a:t>
            </a:r>
            <a:endParaRPr lang="en-GB" i="1" baseline="-25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7" name="Connettore 2 16"/>
          <p:cNvCxnSpPr/>
          <p:nvPr/>
        </p:nvCxnSpPr>
        <p:spPr>
          <a:xfrm>
            <a:off x="6633490" y="3214722"/>
            <a:ext cx="652752" cy="40372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/>
          <p:cNvSpPr txBox="1"/>
          <p:nvPr/>
        </p:nvSpPr>
        <p:spPr>
          <a:xfrm>
            <a:off x="6071668" y="3604716"/>
            <a:ext cx="3201206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noProof="1" smtClean="0">
                <a:latin typeface="Cambria" panose="02040503050406030204" pitchFamily="18" charset="0"/>
                <a:ea typeface="Cambria" panose="02040503050406030204" pitchFamily="18" charset="0"/>
              </a:rPr>
              <a:t>Discount factor</a:t>
            </a:r>
            <a:endParaRPr lang="en-US" i="1" baseline="-25000" noProof="1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981483" y="4405454"/>
            <a:ext cx="10180370" cy="1985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indent="-28575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The </a:t>
            </a:r>
            <a:r>
              <a:rPr lang="en-US" noProof="1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discount </a:t>
            </a:r>
            <a:r>
              <a:rPr lang="en-US" noProof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factor 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controls the weight </a:t>
            </a:r>
            <a:r>
              <a:rPr lang="en-US" noProof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given to future rewards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.</a:t>
            </a:r>
          </a:p>
          <a:p>
            <a:pPr marL="285750" indent="-28575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noProof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The </a:t>
            </a:r>
            <a:r>
              <a:rPr lang="en-US" noProof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learning rate 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is </a:t>
            </a:r>
            <a:r>
              <a:rPr lang="en-US" noProof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used to control how much 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the recent </a:t>
            </a:r>
            <a:r>
              <a:rPr lang="en-US" noProof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experiences override the old ones.</a:t>
            </a:r>
          </a:p>
          <a:p>
            <a:pPr marL="285750" indent="-28575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The </a:t>
            </a:r>
            <a:r>
              <a:rPr lang="en-US" noProof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matrix [</a:t>
            </a:r>
            <a:r>
              <a:rPr lang="en-US" b="1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Q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]</a:t>
            </a:r>
            <a:r>
              <a:rPr lang="en-US" i="1" baseline="-25000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i,j </a:t>
            </a:r>
            <a:r>
              <a:rPr lang="en-US" i="1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= Q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(</a:t>
            </a:r>
            <a:r>
              <a:rPr lang="en-US" i="1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s</a:t>
            </a:r>
            <a:r>
              <a:rPr lang="en-US" i="1" baseline="-25000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i</a:t>
            </a:r>
            <a:r>
              <a:rPr lang="en-US" i="1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,a</a:t>
            </a:r>
            <a:r>
              <a:rPr lang="en-US" i="1" baseline="-25000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j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) is not a priori known and has to be recursively estimated from the data: </a:t>
            </a:r>
            <a:r>
              <a:rPr lang="en-US" b="1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Q</a:t>
            </a:r>
            <a:r>
              <a:rPr lang="en-US" baseline="-25000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0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, </a:t>
            </a:r>
            <a:r>
              <a:rPr lang="en-US" b="1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Q</a:t>
            </a:r>
            <a:r>
              <a:rPr lang="en-US" baseline="-25000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1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,…, </a:t>
            </a:r>
            <a:r>
              <a:rPr lang="en-US" b="1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Q</a:t>
            </a:r>
            <a:r>
              <a:rPr lang="en-US" i="1" baseline="-25000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k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, </a:t>
            </a:r>
            <a:r>
              <a:rPr lang="en-US" b="1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Q</a:t>
            </a:r>
            <a:r>
              <a:rPr lang="en-US" i="1" baseline="-25000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k</a:t>
            </a:r>
            <a:r>
              <a:rPr lang="en-US" baseline="-25000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+1</a:t>
            </a:r>
            <a:r>
              <a:rPr lang="en-US" noProof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>,…</a:t>
            </a: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1000" i="1" noProof="1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</p:txBody>
      </p:sp>
      <p:pic>
        <p:nvPicPr>
          <p:cNvPr id="13" name="Picture 12" descr="\documentclass{article}&#10;\usepackage{amsmath}&#10;\pagestyle{empty}&#10;\begin{document}&#10;&#10; \begin{align*}&#10; \label{Qfun}&#10; Q\left(s_k,a_k\right)\leftarrow &amp; Q\left(s_k,a_k\right)+ \alpha \left(r_{k+1}+ \gamma Q\left(s_{k+1},a_{k+1}\right) - Q\left(s_k,a_k\right)\right) \nonumber&#10; \end{align*}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747" y="2888020"/>
            <a:ext cx="8451842" cy="30915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</p:pic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863752" y="0"/>
            <a:ext cx="832824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gnitive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adar: SARSA algorithm and the function Q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701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itolo 1"/>
          <p:cNvSpPr>
            <a:spLocks/>
          </p:cNvSpPr>
          <p:nvPr/>
        </p:nvSpPr>
        <p:spPr bwMode="auto">
          <a:xfrm>
            <a:off x="2495600" y="174996"/>
            <a:ext cx="817240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 sz="2400" b="1" dirty="0">
              <a:solidFill>
                <a:srgbClr val="598DBE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Segnaposto numero diapositiva 14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53A72AAE-B08E-4FD0-8154-653E2A0C722A}" type="slidenum">
              <a:rPr lang="it-IT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pPr/>
              <a:t>19</a:t>
            </a:fld>
            <a:endParaRPr lang="it-IT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79376" y="930628"/>
            <a:ext cx="10972800" cy="505370"/>
          </a:xfrm>
        </p:spPr>
        <p:txBody>
          <a:bodyPr>
            <a:noAutofit/>
          </a:bodyPr>
          <a:lstStyle/>
          <a:p>
            <a:pPr fontAlgn="base">
              <a:lnSpc>
                <a:spcPct val="150000"/>
              </a:lnSpc>
              <a:spcAft>
                <a:spcPct val="0"/>
              </a:spcAft>
            </a:pPr>
            <a:r>
              <a:rPr lang="it-IT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SARSA (state-</a:t>
            </a:r>
            <a:r>
              <a:rPr lang="it-IT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action</a:t>
            </a:r>
            <a:r>
              <a:rPr lang="it-IT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-</a:t>
            </a:r>
            <a:r>
              <a:rPr lang="it-IT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reward</a:t>
            </a:r>
            <a:r>
              <a:rPr lang="it-IT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-state-</a:t>
            </a:r>
            <a:r>
              <a:rPr lang="it-IT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action</a:t>
            </a:r>
            <a:r>
              <a:rPr lang="it-IT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) </a:t>
            </a:r>
            <a:r>
              <a:rPr lang="it-IT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learning-detection</a:t>
            </a:r>
            <a:r>
              <a:rPr lang="it-IT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 algorithm</a:t>
            </a:r>
            <a:r>
              <a:rPr lang="en-GB" sz="24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  <a:t/>
            </a:r>
            <a:br>
              <a:rPr lang="en-GB" sz="24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</a:rPr>
            </a:br>
            <a:endParaRPr lang="en-US" sz="2400" b="1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/>
              <p:cNvSpPr txBox="1"/>
              <p:nvPr/>
            </p:nvSpPr>
            <p:spPr>
              <a:xfrm>
                <a:off x="861496" y="1435998"/>
                <a:ext cx="10419080" cy="468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Initialization: </a:t>
                </a:r>
                <a:endParaRPr lang="en-US" dirty="0" smtClean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2" algn="just">
                  <a:lnSpc>
                    <a:spcPct val="150000"/>
                  </a:lnSpc>
                </a:pPr>
                <a:r>
                  <a:rPr lang="de-DE" dirty="0" err="1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Transmit</a:t>
                </a:r>
                <a:r>
                  <a:rPr lang="de-DE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 orthonormal waveforms</a:t>
                </a: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	Collect the data </a:t>
                </a: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vector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  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and through </a:t>
                </a: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Wald-type detector 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obtain </a:t>
                </a:r>
                <a:r>
                  <a:rPr lang="en-US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s</a:t>
                </a:r>
                <a:r>
                  <a:rPr lang="en-US" baseline="-2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1,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baseline="-2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	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Initial </a:t>
                </a:r>
                <a:r>
                  <a:rPr lang="en-US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Q</a:t>
                </a:r>
                <a:r>
                  <a:rPr lang="en-US" baseline="-2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0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matrix </a:t>
                </a: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(zeros): 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obtain </a:t>
                </a:r>
                <a:r>
                  <a:rPr lang="en-US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a</a:t>
                </a:r>
                <a:r>
                  <a:rPr lang="en-US" baseline="-2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1</a:t>
                </a: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baseline="-2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+mj-lt"/>
                  <a:buAutoNum type="arabicPeriod" startAt="2"/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Given the action </a:t>
                </a:r>
                <a:r>
                  <a:rPr lang="en-US" i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a</a:t>
                </a:r>
                <a:r>
                  <a:rPr lang="en-US" i="1" baseline="-2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,</a:t>
                </a:r>
              </a:p>
              <a:p>
                <a:pPr lvl="1" algn="just">
                  <a:lnSpc>
                    <a:spcPct val="150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	Collect the data vectors       ,</a:t>
                </a:r>
              </a:p>
              <a:p>
                <a:pPr lvl="1" algn="just">
                  <a:lnSpc>
                    <a:spcPct val="150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	Obtain </a:t>
                </a: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the new state through Wald type based detector: </a:t>
                </a:r>
                <a:r>
                  <a:rPr lang="en-US" i="1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s</a:t>
                </a:r>
                <a:r>
                  <a:rPr lang="en-US" i="1" baseline="-250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k</a:t>
                </a:r>
                <a:r>
                  <a:rPr lang="en-US" baseline="-250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+1</a:t>
                </a:r>
                <a:endParaRPr lang="en-US" baseline="-2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+mj-lt"/>
                  <a:buAutoNum type="arabicPeriod" startAt="2"/>
                </a:pPr>
                <a:r>
                  <a:rPr lang="it-IT" dirty="0" err="1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Evaluate</a:t>
                </a:r>
                <a:r>
                  <a:rPr lang="it-IT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 the </a:t>
                </a:r>
                <a:r>
                  <a:rPr lang="it-IT" dirty="0" err="1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reward</a:t>
                </a:r>
                <a:r>
                  <a:rPr lang="it-IT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i="1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r</a:t>
                </a:r>
                <a:r>
                  <a:rPr lang="en-US" i="1" baseline="-250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k</a:t>
                </a:r>
                <a:r>
                  <a:rPr lang="en-US" baseline="-250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+1</a:t>
                </a: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</a:p>
              <a:p>
                <a:pPr marL="342900" indent="-342900" algn="just">
                  <a:lnSpc>
                    <a:spcPct val="150000"/>
                  </a:lnSpc>
                  <a:buFont typeface="+mj-lt"/>
                  <a:buAutoNum type="arabicPeriod" startAt="2"/>
                </a:pP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Choose 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a new action </a:t>
                </a:r>
                <a:r>
                  <a:rPr lang="en-US" i="1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a</a:t>
                </a:r>
                <a:r>
                  <a:rPr lang="en-US" i="1" baseline="-250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k</a:t>
                </a:r>
                <a:r>
                  <a:rPr lang="en-US" baseline="-25000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+1</a:t>
                </a: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 using 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a </a:t>
                </a:r>
                <a:r>
                  <a:rPr lang="el-GR" i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ε</a:t>
                </a:r>
                <a:r>
                  <a:rPr lang="it-IT" dirty="0">
                    <a:latin typeface="Cambria" panose="02040503050406030204" pitchFamily="18" charset="0"/>
                    <a:ea typeface="Cambria" panose="02040503050406030204" pitchFamily="18" charset="0"/>
                  </a:rPr>
                  <a:t>-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greedy algorithm</a:t>
                </a: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+mj-lt"/>
                  <a:buAutoNum type="arabicPeriod" startAt="2"/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Update the </a:t>
                </a:r>
                <a:r>
                  <a:rPr lang="en-US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Q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matrix</a:t>
                </a:r>
              </a:p>
              <a:p>
                <a:pPr marL="342900" indent="-342900" algn="just">
                  <a:lnSpc>
                    <a:spcPct val="150000"/>
                  </a:lnSpc>
                  <a:buFont typeface="+mj-lt"/>
                  <a:buAutoNum type="arabicPeriod" startAt="2"/>
                </a:pPr>
                <a:r>
                  <a:rPr lang="de-DE" dirty="0" smtClean="0">
                    <a:latin typeface="Cambria" panose="02040503050406030204" pitchFamily="18" charset="0"/>
                    <a:ea typeface="Cambria" panose="02040503050406030204" pitchFamily="18" charset="0"/>
                  </a:rPr>
                  <a:t>Repeat until observation time ends</a:t>
                </a: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496" y="1435998"/>
                <a:ext cx="10419080" cy="4681859"/>
              </a:xfrm>
              <a:prstGeom prst="rect">
                <a:avLst/>
              </a:prstGeom>
              <a:blipFill rotWithShape="0">
                <a:blip r:embed="rId4"/>
                <a:stretch>
                  <a:fillRect l="-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\documentclass{article}&#10;\usepackage{amsmath}&#10;\pagestyle{empty}&#10;\begin{document}&#10;&#10;$\textbf{y}^k_{l}$&#10;&#10;\end{document}" title="IguanaTex Bitmap Display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297" y="3656351"/>
            <a:ext cx="224914" cy="259200"/>
          </a:xfrm>
          <a:prstGeom prst="rect">
            <a:avLst/>
          </a:prstGeom>
        </p:spPr>
      </p:pic>
      <p:pic>
        <p:nvPicPr>
          <p:cNvPr id="12" name="Picture 11" descr="\documentclass{article}&#10;\usepackage{amsmath}&#10;\pagestyle{empty}&#10;\begin{document}&#10;&#10;\begin{equation*}&#10; {a}_{k+1} =&#10; \begin{cases} &#10; a_{\mathsf{opt}} &amp;  \mathrm{with}\hspace{0.05in}\mathrm{prob.} \hspace{0.05in} 1-\epsilon\\&#10; a_{\mathrm{rnd}} &amp; \mathrm{with}\hspace{0.05in}\mathrm{prob.}\hspace{0.05in} \epsilon.&#10; \end{cases}&#10; \label{epsilon}&#10; \end{equation*}&#10;\end{document}" title="IguanaTex Bitmap Display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8205" y="4622451"/>
            <a:ext cx="3734135" cy="803331"/>
          </a:xfrm>
          <a:prstGeom prst="rect">
            <a:avLst/>
          </a:prstGeom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090811" y="0"/>
            <a:ext cx="383783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gnitive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adar: SARSA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4423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048328" y="23037"/>
            <a:ext cx="3057581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Outline of the talk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1199456" y="1556792"/>
            <a:ext cx="5328592" cy="2733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spcBef>
                <a:spcPct val="0"/>
              </a:spcBef>
              <a:buFontTx/>
              <a:buChar char="-"/>
            </a:pPr>
            <a:r>
              <a:rPr lang="en-US" altLang="it-IT" sz="2400" dirty="0" smtClean="0"/>
              <a:t>Cognitive radars and ISAC</a:t>
            </a:r>
          </a:p>
          <a:p>
            <a:pPr marL="285750" indent="-285750">
              <a:lnSpc>
                <a:spcPct val="130000"/>
              </a:lnSpc>
              <a:spcBef>
                <a:spcPct val="0"/>
              </a:spcBef>
              <a:buFontTx/>
              <a:buChar char="-"/>
            </a:pPr>
            <a:r>
              <a:rPr lang="it-IT" altLang="it-IT" sz="2400" dirty="0" err="1" smtClean="0"/>
              <a:t>Examples</a:t>
            </a:r>
            <a:r>
              <a:rPr lang="it-IT" altLang="it-IT" sz="2400" dirty="0" smtClean="0"/>
              <a:t>:</a:t>
            </a:r>
          </a:p>
          <a:p>
            <a:pPr marL="742950" lvl="1" indent="-285750">
              <a:lnSpc>
                <a:spcPct val="130000"/>
              </a:lnSpc>
              <a:spcBef>
                <a:spcPct val="0"/>
              </a:spcBef>
              <a:buFontTx/>
              <a:buChar char="-"/>
            </a:pPr>
            <a:r>
              <a:rPr lang="it-IT" altLang="it-IT" sz="2000" dirty="0" err="1" smtClean="0"/>
              <a:t>Spectrum</a:t>
            </a:r>
            <a:r>
              <a:rPr lang="it-IT" altLang="it-IT" sz="2000" dirty="0" smtClean="0"/>
              <a:t> </a:t>
            </a:r>
            <a:r>
              <a:rPr lang="it-IT" altLang="it-IT" sz="2000" dirty="0" err="1" smtClean="0"/>
              <a:t>sharing</a:t>
            </a:r>
            <a:endParaRPr lang="it-IT" altLang="it-IT" sz="2000" dirty="0" smtClean="0"/>
          </a:p>
          <a:p>
            <a:pPr marL="742950" lvl="1" indent="-285750">
              <a:lnSpc>
                <a:spcPct val="130000"/>
              </a:lnSpc>
              <a:spcBef>
                <a:spcPct val="0"/>
              </a:spcBef>
              <a:buFontTx/>
              <a:buChar char="-"/>
            </a:pPr>
            <a:r>
              <a:rPr lang="it-IT" altLang="it-IT" sz="2000" dirty="0" smtClean="0"/>
              <a:t>ISAC with cognitive Massive MIMO radar </a:t>
            </a:r>
          </a:p>
          <a:p>
            <a:pPr marL="742950" lvl="1" indent="-285750">
              <a:lnSpc>
                <a:spcPct val="130000"/>
              </a:lnSpc>
              <a:spcBef>
                <a:spcPct val="0"/>
              </a:spcBef>
              <a:buFontTx/>
              <a:buChar char="-"/>
            </a:pPr>
            <a:r>
              <a:rPr lang="it-IT" altLang="it-IT" sz="2000" dirty="0" smtClean="0"/>
              <a:t>ISAC for </a:t>
            </a:r>
            <a:r>
              <a:rPr lang="it-IT" altLang="it-IT" sz="2000" dirty="0" err="1" smtClean="0"/>
              <a:t>automotive</a:t>
            </a:r>
            <a:r>
              <a:rPr lang="it-IT" altLang="it-IT" sz="2000" dirty="0" smtClean="0"/>
              <a:t> MIMO </a:t>
            </a:r>
            <a:r>
              <a:rPr lang="it-IT" altLang="it-IT" sz="2000" dirty="0" err="1" smtClean="0"/>
              <a:t>radars</a:t>
            </a:r>
            <a:endParaRPr lang="it-IT" altLang="it-IT" sz="2000" dirty="0" smtClean="0"/>
          </a:p>
          <a:p>
            <a:pPr marL="285750" lvl="1" indent="-285750">
              <a:lnSpc>
                <a:spcPct val="130000"/>
              </a:lnSpc>
              <a:spcBef>
                <a:spcPct val="0"/>
              </a:spcBef>
              <a:buFontTx/>
              <a:buChar char="-"/>
            </a:pPr>
            <a:r>
              <a:rPr lang="it-IT" altLang="it-IT" sz="2400" dirty="0" err="1"/>
              <a:t>Conclusions</a:t>
            </a:r>
            <a:endParaRPr lang="it-IT" altLang="it-IT" sz="24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>
          <a:xfrm>
            <a:off x="11208568" y="6483972"/>
            <a:ext cx="396528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2</a:t>
            </a:fld>
            <a:endParaRPr lang="it-IT" dirty="0">
              <a:solidFill>
                <a:schemeClr val="bg1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Sketch/>
                    </a14:imgEffect>
                    <a14:imgEffect>
                      <a14:colorTemperature colorTemp="47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6700" y="608401"/>
            <a:ext cx="4599271" cy="5875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20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312025" y="0"/>
            <a:ext cx="583264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gnitive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adar: Static environment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3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1904" y="1556792"/>
            <a:ext cx="6732187" cy="4575966"/>
          </a:xfrm>
          <a:prstGeom prst="rect">
            <a:avLst/>
          </a:prstGeom>
        </p:spPr>
      </p:pic>
      <p:sp>
        <p:nvSpPr>
          <p:cNvPr id="4" name="TextBox 13"/>
          <p:cNvSpPr txBox="1"/>
          <p:nvPr/>
        </p:nvSpPr>
        <p:spPr>
          <a:xfrm>
            <a:off x="983432" y="4632449"/>
            <a:ext cx="4351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ROC using RL vs alternative approaches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Content Placeholder 18"/>
          <p:cNvSpPr txBox="1">
            <a:spLocks/>
          </p:cNvSpPr>
          <p:nvPr/>
        </p:nvSpPr>
        <p:spPr>
          <a:xfrm>
            <a:off x="1002200" y="1052736"/>
            <a:ext cx="6389944" cy="25922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Four targets with different Signal to Noise ratio (SNR), </a:t>
            </a:r>
            <a:r>
              <a:rPr lang="en-GB" sz="1800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=10</a:t>
            </a:r>
            <a:r>
              <a:rPr lang="en-GB" sz="1800" baseline="30000" dirty="0" smtClean="0"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</a:p>
          <a:p>
            <a:pPr marL="285750" indent="-285750" algn="just">
              <a:lnSpc>
                <a:spcPct val="150000"/>
              </a:lnSpc>
            </a:pP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T1 at -0.2, SNR = -5dB,</a:t>
            </a:r>
          </a:p>
          <a:p>
            <a:pPr marL="285750" indent="-285750" algn="just">
              <a:lnSpc>
                <a:spcPct val="150000"/>
              </a:lnSpc>
            </a:pP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T2 at 0, SNR = -8dB,</a:t>
            </a:r>
          </a:p>
          <a:p>
            <a:pPr marL="285750" indent="-285750" algn="just">
              <a:lnSpc>
                <a:spcPct val="150000"/>
              </a:lnSpc>
            </a:pP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T3 at 0.2, SNR = -10dB,</a:t>
            </a:r>
          </a:p>
          <a:p>
            <a:pPr marL="285750" indent="-285750" algn="just">
              <a:lnSpc>
                <a:spcPct val="150000"/>
              </a:lnSpc>
            </a:pPr>
            <a:r>
              <a:rPr lang="en-GB" sz="1800" dirty="0" smtClean="0">
                <a:latin typeface="Cambria" panose="02040503050406030204" pitchFamily="18" charset="0"/>
                <a:ea typeface="Cambria" panose="02040503050406030204" pitchFamily="18" charset="0"/>
              </a:rPr>
              <a:t>T4 at 0.3, SNR = -9dB,</a:t>
            </a:r>
          </a:p>
          <a:p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20</a:t>
            </a:fld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64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8128" y="836712"/>
            <a:ext cx="4371975" cy="51244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342440" y="0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</a:t>
            </a: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tegrated system 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ased on RL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79376" y="1453073"/>
            <a:ext cx="6192688" cy="4293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 algn="l">
              <a:buClr>
                <a:srgbClr val="C00000"/>
              </a:buClr>
              <a:buSzTx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RL based multi-target detection </a:t>
            </a:r>
            <a:endParaRPr lang="en-US" sz="2000" b="1" dirty="0" smtClean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+mn-ea"/>
            </a:endParaRPr>
          </a:p>
          <a:p>
            <a:pPr marL="342900" lvl="1" indent="-342900" algn="l">
              <a:buClr>
                <a:srgbClr val="C00000"/>
              </a:buClr>
              <a:buSzTx/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+mn-ea"/>
            </a:endParaRPr>
          </a:p>
          <a:p>
            <a:pPr marL="800100" lvl="2" indent="-342900" algn="l">
              <a:buClr>
                <a:srgbClr val="000000"/>
              </a:buClr>
              <a:buSzTx/>
              <a:buFont typeface="Wingdings" panose="05000000000000000000" charset="0"/>
              <a:buChar char="Ø"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Design a robust Wald-type estimator for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mMIMO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+mn-ea"/>
            </a:endParaRPr>
          </a:p>
          <a:p>
            <a:pPr marL="800100" lvl="2" indent="-342900" algn="l">
              <a:buClr>
                <a:srgbClr val="000000"/>
              </a:buClr>
              <a:buSzTx/>
              <a:buFont typeface="Wingdings" panose="05000000000000000000" charset="0"/>
              <a:buChar char="Ø"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Introduce RL into multi-target detection</a:t>
            </a:r>
          </a:p>
          <a:p>
            <a:pPr marL="800100" lvl="2" indent="-342900" algn="l">
              <a:buClr>
                <a:srgbClr val="000000"/>
              </a:buClr>
              <a:buSzTx/>
              <a:buFont typeface="Wingdings" panose="05000000000000000000" charset="0"/>
              <a:buChar char="Ø"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Achieve dynamic detection under unknown environment</a:t>
            </a:r>
          </a:p>
          <a:p>
            <a:pPr marL="800100" lvl="2" indent="-342900" algn="l">
              <a:buClr>
                <a:srgbClr val="000000"/>
              </a:buClr>
              <a:buSzTx/>
              <a:buFont typeface="Wingdings" panose="05000000000000000000" charset="0"/>
              <a:buChar char="Ø"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Enhance weak target detection performance</a:t>
            </a:r>
          </a:p>
          <a:p>
            <a:pPr marL="457200" lvl="2" algn="l">
              <a:buClr>
                <a:srgbClr val="000000"/>
              </a:buClr>
              <a:buSzTx/>
            </a:pPr>
            <a:endParaRPr lang="en-US" sz="25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+mn-ea"/>
            </a:endParaRPr>
          </a:p>
          <a:p>
            <a:pPr marL="342900" lvl="1" indent="-342900" algn="l">
              <a:buClr>
                <a:srgbClr val="C00000"/>
              </a:buClr>
              <a:buSzTx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Realization of integrated communication </a:t>
            </a:r>
            <a:endParaRPr lang="en-US" sz="2000" b="1" dirty="0" smtClean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</a:endParaRPr>
          </a:p>
          <a:p>
            <a:pPr marL="342900" lvl="1" indent="-342900" algn="l">
              <a:buClr>
                <a:srgbClr val="C00000"/>
              </a:buClr>
              <a:buSzTx/>
              <a:buFont typeface="Arial" panose="020B0604020202020204" pitchFamily="34" charset="0"/>
              <a:buChar char="•"/>
            </a:pPr>
            <a:endParaRPr lang="zh-CN" altLang="en-US" sz="2000" b="1" dirty="0">
              <a:solidFill>
                <a:srgbClr val="C00000"/>
              </a:solidFill>
              <a:latin typeface="Cambria" panose="02040503050406030204" pitchFamily="18" charset="0"/>
              <a:cs typeface="Times New Roman" panose="02020603050405020304" charset="0"/>
            </a:endParaRPr>
          </a:p>
          <a:p>
            <a:pPr marL="800100" lvl="2" indent="-342900" algn="l">
              <a:buClr>
                <a:srgbClr val="000000"/>
              </a:buClr>
              <a:buSzTx/>
              <a:buFont typeface="Wingdings" panose="05000000000000000000" charset="0"/>
              <a:buChar char="Ø"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Embed communication information into radar transmit waveform via complex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beampattern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modulation (AM or PM)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+mn-ea"/>
            </a:endParaRPr>
          </a:p>
          <a:p>
            <a:pPr lvl="1" algn="l">
              <a:buClr>
                <a:srgbClr val="00B0F0"/>
              </a:buClr>
            </a:pPr>
            <a:endParaRPr lang="en-US" sz="2400" b="1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墨迹 9"/>
              <p14:cNvContentPartPr/>
              <p14:nvPr/>
            </p14:nvContentPartPr>
            <p14:xfrm>
              <a:off x="2732405" y="3599815"/>
              <a:ext cx="635" cy="635"/>
            </p14:xfrm>
          </p:contentPart>
        </mc:Choice>
        <mc:Fallback xmlns="">
          <p:pic>
            <p:nvPicPr>
              <p:cNvPr id="10" name="墨迹 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15895" y="3583305"/>
                <a:ext cx="33655" cy="33655"/>
              </a:xfrm>
              <a:prstGeom prst="rect">
                <a:avLst/>
              </a:prstGeom>
            </p:spPr>
          </p:pic>
        </mc:Fallback>
      </mc:AlternateContent>
      <p:sp>
        <p:nvSpPr>
          <p:cNvPr id="6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24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5657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944905" y="28810"/>
            <a:ext cx="4065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L: Joint waveform design</a:t>
            </a:r>
          </a:p>
        </p:txBody>
      </p:sp>
      <p:pic>
        <p:nvPicPr>
          <p:cNvPr id="20" name="图片 19" descr="距离门示意图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720" y="1742084"/>
            <a:ext cx="3240000" cy="2341704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695760" y="4492641"/>
            <a:ext cx="2892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16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Divide the detection area into L discrete angular bins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4584192" y="4512022"/>
            <a:ext cx="33214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16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teer the beams to the angular bins that most likely contains a target while ensuring the communication </a:t>
            </a:r>
            <a:r>
              <a:rPr lang="en-US" sz="1600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power </a:t>
            </a:r>
            <a:endParaRPr lang="en-US" sz="1600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6600" y="1684329"/>
            <a:ext cx="3240000" cy="2620179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8168" y="1684329"/>
            <a:ext cx="3240000" cy="2611532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8544272" y="4443300"/>
            <a:ext cx="31679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16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Embed communication codes modulated into the </a:t>
            </a:r>
            <a:r>
              <a:rPr lang="en-US" sz="1600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complex </a:t>
            </a:r>
            <a:r>
              <a:rPr lang="en-US" sz="1600" kern="1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beampattern</a:t>
            </a:r>
            <a:r>
              <a:rPr lang="en-US" sz="1600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  <a:r>
              <a:rPr lang="en-US" sz="16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owards the communication </a:t>
            </a:r>
            <a:r>
              <a:rPr lang="en-US" sz="1600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direction</a:t>
            </a:r>
            <a:endParaRPr lang="en-US" sz="1600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32" name="五边形 31"/>
          <p:cNvSpPr/>
          <p:nvPr/>
        </p:nvSpPr>
        <p:spPr>
          <a:xfrm>
            <a:off x="3740664" y="2548425"/>
            <a:ext cx="411480" cy="906314"/>
          </a:xfrm>
          <a:prstGeom prst="homePlate">
            <a:avLst>
              <a:gd name="adj" fmla="val 52688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五边形 31"/>
          <p:cNvSpPr/>
          <p:nvPr/>
        </p:nvSpPr>
        <p:spPr>
          <a:xfrm>
            <a:off x="7752544" y="2548425"/>
            <a:ext cx="411480" cy="906314"/>
          </a:xfrm>
          <a:prstGeom prst="homePlate">
            <a:avLst>
              <a:gd name="adj" fmla="val 52688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ttangolo 2"/>
          <p:cNvSpPr/>
          <p:nvPr/>
        </p:nvSpPr>
        <p:spPr>
          <a:xfrm>
            <a:off x="119336" y="6549727"/>
            <a:ext cx="1200169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W. </a:t>
            </a:r>
            <a:r>
              <a:rPr lang="en-US" sz="1000" dirty="0" err="1">
                <a:solidFill>
                  <a:schemeClr val="bg1"/>
                </a:solidFill>
              </a:rPr>
              <a:t>Zhai</a:t>
            </a:r>
            <a:r>
              <a:rPr lang="en-US" sz="1000" dirty="0">
                <a:solidFill>
                  <a:schemeClr val="bg1"/>
                </a:solidFill>
              </a:rPr>
              <a:t>, X. Wang, X. Cao, M. S. Greco, F. Gini, “Reinforcement Learning based Dual-Functional Massive MIMO Systems for Multi-target Detection and Communications”, </a:t>
            </a:r>
            <a:r>
              <a:rPr lang="en-US" sz="1000" i="1" dirty="0">
                <a:solidFill>
                  <a:schemeClr val="bg1"/>
                </a:solidFill>
              </a:rPr>
              <a:t>IEEE Transactions on Signal Processing</a:t>
            </a:r>
            <a:r>
              <a:rPr lang="en-US" sz="1000" dirty="0">
                <a:solidFill>
                  <a:schemeClr val="bg1"/>
                </a:solidFill>
              </a:rPr>
              <a:t>, </a:t>
            </a:r>
            <a:r>
              <a:rPr lang="en-US" sz="1000" dirty="0" smtClean="0">
                <a:solidFill>
                  <a:schemeClr val="bg1"/>
                </a:solidFill>
              </a:rPr>
              <a:t>early access, 2023.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027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688288" y="6492875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23</a:t>
            </a:fld>
            <a:endParaRPr lang="it-IT" dirty="0">
              <a:solidFill>
                <a:schemeClr val="bg1"/>
              </a:solidFill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7944905" y="28810"/>
            <a:ext cx="4065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L: Joint waveform design</a:t>
            </a:r>
          </a:p>
        </p:txBody>
      </p:sp>
      <p:sp>
        <p:nvSpPr>
          <p:cNvPr id="10" name="Rettangolo 9"/>
          <p:cNvSpPr/>
          <p:nvPr/>
        </p:nvSpPr>
        <p:spPr>
          <a:xfrm>
            <a:off x="551384" y="1173258"/>
            <a:ext cx="10729192" cy="4739759"/>
          </a:xfrm>
          <a:prstGeom prst="rect">
            <a:avLst/>
          </a:prstGeom>
        </p:spPr>
        <p:txBody>
          <a:bodyPr wrap="square" anchor="ctr" anchorCtr="0">
            <a:spAutoFit/>
          </a:bodyPr>
          <a:lstStyle/>
          <a:p>
            <a:pPr marL="342900" lvl="8" indent="-342900"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en-US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munication receiver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applies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conventional beamforming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o amplify the communication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signal. The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utput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of the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 pulse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after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atched filtering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is</a:t>
            </a:r>
          </a:p>
          <a:p>
            <a:pPr marL="342900" lvl="8" indent="-342900">
              <a:buFont typeface="Arial" panose="020B0604020202020204" pitchFamily="34" charset="0"/>
              <a:buChar char="•"/>
            </a:pPr>
            <a:endParaRPr lang="it-IT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lvl="8" indent="-342900">
              <a:buFont typeface="Arial" panose="020B0604020202020204" pitchFamily="34" charset="0"/>
              <a:buChar char="•"/>
            </a:pPr>
            <a:endParaRPr lang="it-IT" sz="20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lvl="8"/>
            <a:endParaRPr lang="it-IT" sz="20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lvl="8" indent="-342900">
              <a:buFont typeface="Arial" panose="020B0604020202020204" pitchFamily="34" charset="0"/>
              <a:buChar char="•"/>
            </a:pPr>
            <a:endParaRPr lang="it-IT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lvl="8" indent="-342900"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During the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 pulse, the communication symbol carried by the </a:t>
            </a:r>
            <a:r>
              <a:rPr lang="en-US" i="1" dirty="0" err="1">
                <a:latin typeface="Cambria" panose="02040503050406030204" pitchFamily="18" charset="0"/>
                <a:ea typeface="Cambria" panose="02040503050406030204" pitchFamily="18" charset="0"/>
              </a:rPr>
              <a:t>i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th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orthogonal waveform is modulated into the complex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beampattern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towards the communication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direction</a:t>
            </a:r>
          </a:p>
          <a:p>
            <a:pPr marL="342900" lvl="8" indent="-342900">
              <a:buFont typeface="Arial" panose="020B0604020202020204" pitchFamily="34" charset="0"/>
              <a:buChar char="•"/>
            </a:pPr>
            <a:endParaRPr lang="it-IT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lvl="8" indent="-342900">
              <a:buFont typeface="Arial" panose="020B0604020202020204" pitchFamily="34" charset="0"/>
              <a:buChar char="•"/>
            </a:pPr>
            <a:endParaRPr lang="it-IT" sz="20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lvl="8" indent="-342900">
              <a:buFont typeface="Arial" panose="020B0604020202020204" pitchFamily="34" charset="0"/>
              <a:buChar char="•"/>
            </a:pPr>
            <a:endParaRPr lang="it-IT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lvl="8" indent="-342900">
              <a:buFont typeface="Arial" panose="020B0604020202020204" pitchFamily="34" charset="0"/>
              <a:buChar char="•"/>
            </a:pPr>
            <a:endParaRPr lang="it-IT" sz="2000" dirty="0" smtClean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lvl="8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ommunication information can be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embedded into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both the </a:t>
            </a:r>
            <a:r>
              <a:rPr lang="en-US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mplitude </a:t>
            </a:r>
            <a:r>
              <a:rPr lang="en-US" b="1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nd </a:t>
            </a:r>
            <a:r>
              <a:rPr lang="en-US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 phase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of the complex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beampattern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. When using amplitude, it is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referred to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s AM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mode,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hen phase, PM mode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. Both can be retrieved at the receiver end.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lvl="8" indent="-342900">
              <a:buFont typeface="Arial" panose="020B0604020202020204" pitchFamily="34" charset="0"/>
              <a:buChar char="•"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28300"/>
              </p:ext>
            </p:extLst>
          </p:nvPr>
        </p:nvGraphicFramePr>
        <p:xfrm>
          <a:off x="3935760" y="2110051"/>
          <a:ext cx="430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6" name="Equation" r:id="rId3" imgW="4305240" imgH="419040" progId="Equation.DSMT4">
                  <p:embed/>
                </p:oleObj>
              </mc:Choice>
              <mc:Fallback>
                <p:oleObj name="Equation" r:id="rId3" imgW="4305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2110051"/>
                        <a:ext cx="430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682454"/>
              </p:ext>
            </p:extLst>
          </p:nvPr>
        </p:nvGraphicFramePr>
        <p:xfrm>
          <a:off x="4538923" y="3933056"/>
          <a:ext cx="290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7" name="Equation" r:id="rId5" imgW="2908080" imgH="444240" progId="Equation.DSMT4">
                  <p:embed/>
                </p:oleObj>
              </mc:Choice>
              <mc:Fallback>
                <p:oleObj name="Equation" r:id="rId5" imgW="290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923" y="3933056"/>
                        <a:ext cx="290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86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54761" y="653655"/>
            <a:ext cx="270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2000" b="1" kern="1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Improved SARSA</a:t>
            </a:r>
            <a:endParaRPr lang="en-US" sz="2000" b="1" kern="1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277706"/>
            <a:ext cx="4711470" cy="1833995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6168008" y="1514165"/>
            <a:ext cx="54726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k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raining is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erformed with two consecutive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radar pulses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, the first is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directional,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e second is </a:t>
            </a:r>
            <a:r>
              <a:rPr lang="en-US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omni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-directional. In this way we increase the probability of detecting also very weak targets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0037" y="3501008"/>
            <a:ext cx="5170935" cy="2158060"/>
          </a:xfrm>
          <a:prstGeom prst="rect">
            <a:avLst/>
          </a:prstGeom>
        </p:spPr>
      </p:pic>
      <p:sp>
        <p:nvSpPr>
          <p:cNvPr id="33" name="Rettangolo 32"/>
          <p:cNvSpPr/>
          <p:nvPr/>
        </p:nvSpPr>
        <p:spPr>
          <a:xfrm>
            <a:off x="782883" y="3556374"/>
            <a:ext cx="48245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new optimization problem is given by the problem P</a:t>
            </a:r>
            <a:r>
              <a:rPr lang="en-US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 and gives into account the beamforming and the constraints on the communication signals.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711784" y="4949149"/>
            <a:ext cx="55934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en-US" i="1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∈ </a:t>
            </a:r>
            <a:r>
              <a:rPr lang="en-US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US" baseline="30000" dirty="0" smtClean="0">
                <a:latin typeface="Cambria" panose="02040503050406030204" pitchFamily="18" charset="0"/>
                <a:ea typeface="Cambria" panose="02040503050406030204" pitchFamily="18" charset="0"/>
              </a:rPr>
              <a:t>NT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ecords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the amplitude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information of the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en-US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ommunication symbols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716332" y="5664816"/>
            <a:ext cx="54427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en-US" i="1" baseline="-25000" dirty="0" err="1">
                <a:latin typeface="Cambria" panose="02040503050406030204" pitchFamily="18" charset="0"/>
                <a:ea typeface="Cambria" panose="02040503050406030204" pitchFamily="18" charset="0"/>
              </a:rPr>
              <a:t>p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∈ </a:t>
            </a:r>
            <a:r>
              <a:rPr lang="en-US" i="1" dirty="0" smtClean="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  <a:r>
              <a:rPr lang="en-US" baseline="30000" dirty="0" smtClean="0">
                <a:latin typeface="Cambria" panose="02040503050406030204" pitchFamily="18" charset="0"/>
                <a:ea typeface="Cambria" panose="02040503050406030204" pitchFamily="18" charset="0"/>
              </a:rPr>
              <a:t>NT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ecords the phase 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information of N</a:t>
            </a:r>
            <a:r>
              <a:rPr lang="en-US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ommunication symbols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6200037" y="3429000"/>
            <a:ext cx="5656603" cy="259228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文本框 3"/>
          <p:cNvSpPr txBox="1"/>
          <p:nvPr/>
        </p:nvSpPr>
        <p:spPr>
          <a:xfrm>
            <a:off x="7944905" y="28810"/>
            <a:ext cx="4065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L: Joint waveform design</a:t>
            </a:r>
          </a:p>
        </p:txBody>
      </p:sp>
      <p:sp>
        <p:nvSpPr>
          <p:cNvPr id="41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27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64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558163" y="-12611"/>
            <a:ext cx="3679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imulations-Detection</a:t>
            </a: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3771" y="2761637"/>
            <a:ext cx="2676525" cy="1372235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6857" y="2788806"/>
            <a:ext cx="2496185" cy="136779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5099375" y="735961"/>
            <a:ext cx="7082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b="1" kern="1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Detection performance </a:t>
            </a:r>
            <a:r>
              <a:rPr lang="en-US" sz="2000" b="1" kern="1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vs </a:t>
            </a:r>
            <a:r>
              <a:rPr lang="en-US" sz="2000" b="1" kern="1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umber of virtual </a:t>
            </a:r>
            <a:r>
              <a:rPr lang="en-US" sz="2000" b="1" kern="1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antennas N</a:t>
            </a:r>
            <a:endParaRPr lang="en-US" sz="2000" b="1" kern="1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04312" y="4601649"/>
            <a:ext cx="2562225" cy="139954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8336" y="4615294"/>
            <a:ext cx="2491829" cy="1362075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6571805" y="4143397"/>
            <a:ext cx="16844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1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Weak target 1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9220397" y="4170566"/>
            <a:ext cx="16844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1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Weak target 2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9320872" y="6015159"/>
            <a:ext cx="16844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1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Weak target 3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6672064" y="6042774"/>
            <a:ext cx="19450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00"/>
              </a:buClr>
              <a:buFont typeface="Wingdings" panose="05000000000000000000" charset="0"/>
              <a:buChar char="Ø"/>
            </a:pPr>
            <a:r>
              <a:rPr lang="en-US" altLang="zh-CN" sz="1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Strong target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637" y="654147"/>
            <a:ext cx="4461902" cy="3299798"/>
          </a:xfrm>
          <a:prstGeom prst="rect">
            <a:avLst/>
          </a:prstGeom>
        </p:spPr>
      </p:pic>
      <p:sp>
        <p:nvSpPr>
          <p:cNvPr id="19" name="Rettangolo 18"/>
          <p:cNvSpPr/>
          <p:nvPr/>
        </p:nvSpPr>
        <p:spPr>
          <a:xfrm>
            <a:off x="1171486" y="3953945"/>
            <a:ext cx="39164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Results of </a:t>
            </a:r>
            <a:r>
              <a:rPr lang="en-US" b="1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ase 1</a:t>
            </a:r>
            <a:r>
              <a:rPr lang="en-US" dirty="0" smtClean="0">
                <a:latin typeface="Cambria" panose="02040503050406030204" pitchFamily="18" charset="0"/>
                <a:ea typeface="Cambria" panose="02040503050406030204" pitchFamily="18" charset="0"/>
              </a:rPr>
              <a:t>, static scenario.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1410151" y="4475454"/>
            <a:ext cx="3128641" cy="1882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200"/>
              </a:spcBef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T1 at -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0.35,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SNR =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-10dB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,</a:t>
            </a:r>
          </a:p>
          <a:p>
            <a:pPr marL="285750" indent="-285750" algn="just">
              <a:spcBef>
                <a:spcPts val="200"/>
              </a:spcBef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T2 at 0, SNR =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-10dB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,</a:t>
            </a:r>
          </a:p>
          <a:p>
            <a:pPr marL="285750" indent="-285750" algn="just">
              <a:spcBef>
                <a:spcPts val="200"/>
              </a:spcBef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T3 at 0.2, SNR =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-5dB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,</a:t>
            </a:r>
          </a:p>
          <a:p>
            <a:pPr marL="285750" indent="-285750" algn="just">
              <a:spcBef>
                <a:spcPts val="200"/>
              </a:spcBef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T4 at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0.35,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SNR = 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-15dB,</a:t>
            </a:r>
          </a:p>
          <a:p>
            <a:pPr marL="285750" indent="-285750" algn="just">
              <a:spcBef>
                <a:spcPts val="200"/>
              </a:spcBef>
            </a:pP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CM at -0.15</a:t>
            </a:r>
          </a:p>
          <a:p>
            <a:pPr marL="285750" indent="-285750" algn="just">
              <a:spcBef>
                <a:spcPts val="200"/>
              </a:spcBef>
            </a:pP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N=N</a:t>
            </a:r>
            <a:r>
              <a:rPr lang="en-GB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*N</a:t>
            </a:r>
            <a:r>
              <a:rPr lang="en-GB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, P</a:t>
            </a:r>
            <a:r>
              <a:rPr lang="en-GB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FA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=10</a:t>
            </a:r>
            <a:r>
              <a:rPr lang="en-GB" baseline="30000" dirty="0" smtClean="0">
                <a:latin typeface="Cambria" panose="02040503050406030204" pitchFamily="18" charset="0"/>
                <a:ea typeface="Cambria" panose="02040503050406030204" pitchFamily="18" charset="0"/>
              </a:rPr>
              <a:t>-4</a:t>
            </a:r>
            <a:endParaRPr lang="en-GB" baseline="30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53213" y="1332142"/>
            <a:ext cx="3807283" cy="1433201"/>
          </a:xfrm>
          <a:prstGeom prst="rect">
            <a:avLst/>
          </a:prstGeom>
        </p:spPr>
      </p:pic>
      <p:sp>
        <p:nvSpPr>
          <p:cNvPr id="2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28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005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688288" y="6492875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26</a:t>
            </a:fld>
            <a:endParaRPr lang="it-IT" dirty="0">
              <a:solidFill>
                <a:schemeClr val="bg1"/>
              </a:solidFill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7699454" y="15405"/>
            <a:ext cx="4469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imulations-Communication</a:t>
            </a:r>
          </a:p>
        </p:txBody>
      </p:sp>
      <p:sp>
        <p:nvSpPr>
          <p:cNvPr id="4" name="文本框 11"/>
          <p:cNvSpPr txBox="1"/>
          <p:nvPr/>
        </p:nvSpPr>
        <p:spPr>
          <a:xfrm>
            <a:off x="839416" y="908720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000" b="1" kern="1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Performance of the communication channel in PM mode</a:t>
            </a:r>
            <a:endParaRPr lang="en-US" sz="2000" b="1" kern="1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pic>
        <p:nvPicPr>
          <p:cNvPr id="5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7373" y="1638587"/>
            <a:ext cx="4361115" cy="3438964"/>
          </a:xfrm>
          <a:prstGeom prst="rect">
            <a:avLst/>
          </a:prstGeom>
        </p:spPr>
      </p:pic>
      <p:pic>
        <p:nvPicPr>
          <p:cNvPr id="9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08" y="1484784"/>
            <a:ext cx="4645514" cy="3744416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1055440" y="5336947"/>
            <a:ext cx="40324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en-US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otal 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transmit </a:t>
            </a:r>
            <a:r>
              <a:rPr lang="en-US" sz="16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beampattern</a:t>
            </a:r>
            <a:r>
              <a:rPr lang="en-US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, with 4 targets and 1 communication channel</a:t>
            </a:r>
            <a:endParaRPr lang="en-US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1" name="Rettangolo 10"/>
          <p:cNvSpPr/>
          <p:nvPr/>
        </p:nvSpPr>
        <p:spPr>
          <a:xfrm>
            <a:off x="6816080" y="5346516"/>
            <a:ext cx="37444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Bit Error Rate (BER) in PM mode. It deteriorates with increased data rate and drops when SNR&gt;5 dB</a:t>
            </a:r>
            <a:endParaRPr lang="en-US" sz="1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5015880" y="5844803"/>
            <a:ext cx="13276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spcBef>
                <a:spcPts val="200"/>
              </a:spcBef>
            </a:pP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  <a:r>
              <a:rPr lang="en-GB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=N</a:t>
            </a:r>
            <a:r>
              <a:rPr lang="en-GB" baseline="-25000" dirty="0" smtClean="0">
                <a:latin typeface="Cambria" panose="02040503050406030204" pitchFamily="18" charset="0"/>
                <a:ea typeface="Cambria" panose="02040503050406030204" pitchFamily="18" charset="0"/>
              </a:rPr>
              <a:t>R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=100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46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44072" y="39536"/>
            <a:ext cx="52378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SAC for automotive MIMO radars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28625" y="692696"/>
            <a:ext cx="10301605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zh-CN" alt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Yu Gothic Medium" panose="020B0500000000000000" charset="-128"/>
                <a:cs typeface="Times New Roman" panose="02020603050405020304" charset="0"/>
                <a:sym typeface="Yu Gothic Medium" panose="020B0500000000000000" charset="-128"/>
              </a:rPr>
              <a:t>Basic </a:t>
            </a:r>
            <a:r>
              <a:rPr lang="zh-CN" altLang="en-US" sz="2000" b="1" kern="100" dirty="0" smtClean="0">
                <a:solidFill>
                  <a:srgbClr val="0070C0"/>
                </a:solidFill>
                <a:latin typeface="Cambria" panose="02040503050406030204" pitchFamily="18" charset="0"/>
                <a:ea typeface="Yu Gothic Medium" panose="020B0500000000000000" charset="-128"/>
                <a:cs typeface="Times New Roman" panose="02020603050405020304" charset="0"/>
                <a:sym typeface="Yu Gothic Medium" panose="020B0500000000000000" charset="-128"/>
              </a:rPr>
              <a:t>parameters</a:t>
            </a:r>
            <a:endParaRPr lang="en-US" altLang="zh-CN" sz="2000" b="1" kern="1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42620" y="1130846"/>
            <a:ext cx="4637405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Colocated MIMO radar </a:t>
            </a:r>
            <a:r>
              <a:rPr lang="en-US" altLang="zh-CN" kern="100" dirty="0" smtClean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(TX): </a:t>
            </a:r>
            <a:endParaRPr lang="en-US" altLang="zh-CN" kern="1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384032" y="1598642"/>
            <a:ext cx="4719320" cy="834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umber of antennas for sensing: N</a:t>
            </a:r>
            <a:r>
              <a:rPr lang="en-US" altLang="zh-CN" kern="100" baseline="-250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1                        </a:t>
            </a:r>
          </a:p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Inter-element spacing: </a:t>
            </a:r>
            <a:r>
              <a:rPr lang="en-US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d</a:t>
            </a:r>
            <a:r>
              <a:rPr lang="en-US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</a:t>
            </a:r>
            <a:endParaRPr lang="en-US" kern="100" baseline="-250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88313" y="1600111"/>
            <a:ext cx="5395719" cy="803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otal number of transmit antennas: N</a:t>
            </a:r>
            <a:r>
              <a:rPr lang="en-US" altLang="zh-CN" kern="100" baseline="-250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                       </a:t>
            </a:r>
          </a:p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altLang="zh-CN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umber of antennas for communication: 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</a:t>
            </a:r>
            <a:r>
              <a:rPr lang="en-US" altLang="zh-CN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2  </a:t>
            </a:r>
            <a:endParaRPr lang="en-US" altLang="zh-CN" kern="1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63930" y="1632731"/>
            <a:ext cx="9668574" cy="831215"/>
          </a:xfrm>
          <a:prstGeom prst="rect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2620" y="2515781"/>
            <a:ext cx="4637405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Colocated MIMO radar </a:t>
            </a:r>
            <a:r>
              <a:rPr lang="en-US" altLang="zh-CN" kern="100" dirty="0" smtClean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(RX): </a:t>
            </a:r>
            <a:endParaRPr lang="en-US" altLang="zh-CN" kern="1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88269" y="2952026"/>
            <a:ext cx="3811587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umber of receive antennas: M</a:t>
            </a:r>
            <a:r>
              <a:rPr lang="en-US" altLang="zh-CN" kern="100" baseline="-250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   </a:t>
            </a:r>
            <a:endParaRPr lang="en-US" altLang="zh-CN" kern="1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65495" y="2971076"/>
            <a:ext cx="486537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Inter-element spacing: </a:t>
            </a:r>
            <a:r>
              <a:rPr lang="en-US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d</a:t>
            </a:r>
            <a:r>
              <a:rPr lang="en-US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r</a:t>
            </a: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=Nd</a:t>
            </a:r>
            <a:r>
              <a:rPr lang="en-US" altLang="zh-CN" kern="100" baseline="-250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</a:t>
            </a: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 </a:t>
            </a:r>
          </a:p>
        </p:txBody>
      </p:sp>
      <p:sp>
        <p:nvSpPr>
          <p:cNvPr id="13" name="矩形 12"/>
          <p:cNvSpPr/>
          <p:nvPr/>
        </p:nvSpPr>
        <p:spPr>
          <a:xfrm>
            <a:off x="963295" y="3035211"/>
            <a:ext cx="9669209" cy="361315"/>
          </a:xfrm>
          <a:prstGeom prst="rect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28625" y="3471391"/>
            <a:ext cx="41552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altLang="zh-CN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ransmit </a:t>
            </a:r>
            <a:r>
              <a:rPr lang="en-US" altLang="zh-CN" sz="2000" b="1" kern="100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ignal (</a:t>
            </a:r>
            <a:r>
              <a:rPr lang="en-US" altLang="zh-CN" sz="2000" b="1" i="1" kern="100" dirty="0">
                <a:solidFill>
                  <a:srgbClr val="0070C0"/>
                </a:solidFill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</a:t>
            </a:r>
            <a:r>
              <a:rPr lang="en-US" altLang="zh-CN" sz="2000" b="1" kern="100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h pulse)</a:t>
            </a:r>
            <a:endParaRPr lang="en-US" altLang="zh-CN" sz="2000" b="1" kern="1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graphicFrame>
        <p:nvGraphicFramePr>
          <p:cNvPr id="36" name="对象 3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3390"/>
              </p:ext>
            </p:extLst>
          </p:nvPr>
        </p:nvGraphicFramePr>
        <p:xfrm>
          <a:off x="1319213" y="3986213"/>
          <a:ext cx="5372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Equation" r:id="rId4" imgW="2857320" imgH="241200" progId="Equation.DSMT4">
                  <p:embed/>
                </p:oleObj>
              </mc:Choice>
              <mc:Fallback>
                <p:oleObj name="Equation" r:id="rId4" imgW="285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9213" y="3986213"/>
                        <a:ext cx="53721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642620" y="3921036"/>
            <a:ext cx="55626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sz="2000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433611" y="5127607"/>
            <a:ext cx="3253105" cy="830997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342900" indent="-342900" algn="l"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Steering vector of sensing subarray</a:t>
            </a:r>
          </a:p>
          <a:p>
            <a:pPr marL="342900" indent="-342900" algn="l"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Sensing orthogonal </a:t>
            </a:r>
            <a:r>
              <a:rPr lang="en-US" altLang="zh-CN" sz="16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waveforms</a:t>
            </a:r>
            <a:endParaRPr lang="en-US" altLang="zh-CN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</a:endParaRPr>
          </a:p>
        </p:txBody>
      </p:sp>
      <p:sp>
        <p:nvSpPr>
          <p:cNvPr id="42" name="右箭头 41"/>
          <p:cNvSpPr/>
          <p:nvPr/>
        </p:nvSpPr>
        <p:spPr>
          <a:xfrm rot="5400000">
            <a:off x="2293620" y="4773469"/>
            <a:ext cx="440055" cy="199390"/>
          </a:xfrm>
          <a:prstGeom prst="rightArrow">
            <a:avLst>
              <a:gd name="adj1" fmla="val 50000"/>
              <a:gd name="adj2" fmla="val 142051"/>
            </a:avLst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43" name="右箭头 42"/>
          <p:cNvSpPr/>
          <p:nvPr/>
        </p:nvSpPr>
        <p:spPr>
          <a:xfrm rot="5400000">
            <a:off x="4607560" y="4629453"/>
            <a:ext cx="440055" cy="199390"/>
          </a:xfrm>
          <a:prstGeom prst="rightArrow">
            <a:avLst>
              <a:gd name="adj1" fmla="val 50000"/>
              <a:gd name="adj2" fmla="val 142051"/>
            </a:avLst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372569" y="5013256"/>
            <a:ext cx="3377565" cy="1323439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342900" indent="-342900" algn="l"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Steering vector of communication subarray</a:t>
            </a:r>
          </a:p>
          <a:p>
            <a:pPr marL="342900" indent="-342900" algn="l"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Precoding </a:t>
            </a:r>
            <a:r>
              <a:rPr lang="en-US" altLang="zh-CN" sz="16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matrix for K users</a:t>
            </a:r>
            <a:endParaRPr lang="en-US" altLang="zh-CN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</a:endParaRPr>
          </a:p>
          <a:p>
            <a:pPr marL="342900" indent="-342900" algn="l"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Communication orthogonal </a:t>
            </a:r>
            <a:r>
              <a:rPr lang="en-US" altLang="zh-CN" sz="16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waveforms</a:t>
            </a:r>
            <a:endParaRPr lang="en-US" altLang="zh-CN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2703032" y="4731385"/>
            <a:ext cx="132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sensing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4922060" y="4610607"/>
            <a:ext cx="1949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communication</a:t>
            </a:r>
          </a:p>
        </p:txBody>
      </p:sp>
      <p:graphicFrame>
        <p:nvGraphicFramePr>
          <p:cNvPr id="48" name="对象 4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98892"/>
              </p:ext>
            </p:extLst>
          </p:nvPr>
        </p:nvGraphicFramePr>
        <p:xfrm>
          <a:off x="8404225" y="4005263"/>
          <a:ext cx="289242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6" imgW="1574640" imgH="787320" progId="Equation.DSMT4">
                  <p:embed/>
                </p:oleObj>
              </mc:Choice>
              <mc:Fallback>
                <p:oleObj name="Equation" r:id="rId6" imgW="15746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04225" y="4005263"/>
                        <a:ext cx="2892425" cy="1446212"/>
                      </a:xfrm>
                      <a:prstGeom prst="rect">
                        <a:avLst/>
                      </a:prstGeom>
                      <a:ln w="2540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右箭头 48"/>
          <p:cNvSpPr/>
          <p:nvPr/>
        </p:nvSpPr>
        <p:spPr>
          <a:xfrm>
            <a:off x="7531735" y="4530090"/>
            <a:ext cx="651510" cy="374650"/>
          </a:xfrm>
          <a:prstGeom prst="rightArrow">
            <a:avLst>
              <a:gd name="adj1" fmla="val 50000"/>
              <a:gd name="adj2" fmla="val 142051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191344" y="6533060"/>
            <a:ext cx="120973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. Zhang, X. Wang, M. S. Greco, </a:t>
            </a:r>
            <a:r>
              <a:rPr lang="en-US" sz="1200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Gini, “Reinforcement learning based integrated sensing and communications for automotive MIMO radar,” </a:t>
            </a:r>
            <a:r>
              <a:rPr lang="en-US" sz="1200" i="1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23 IEEE Radar </a:t>
            </a:r>
            <a:r>
              <a:rPr lang="en-US" sz="1200" i="1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ference</a:t>
            </a:r>
            <a:r>
              <a:rPr lang="en-US" sz="1200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A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8690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428625" y="764704"/>
            <a:ext cx="25710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ensing </a:t>
            </a:r>
            <a:r>
              <a:rPr lang="en-US" sz="2000" b="1" kern="100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model</a:t>
            </a:r>
            <a:endParaRPr lang="en-US" sz="2000" b="1" kern="1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42620" y="1263830"/>
            <a:ext cx="9845868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Consider L targets to be detected, the received signal by the colocated MIMO receiver: 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8997"/>
              </p:ext>
            </p:extLst>
          </p:nvPr>
        </p:nvGraphicFramePr>
        <p:xfrm>
          <a:off x="1312863" y="1628775"/>
          <a:ext cx="46069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3" name="Equation" r:id="rId4" imgW="2666880" imgH="431640" progId="Equation.DSMT4">
                  <p:embed/>
                </p:oleObj>
              </mc:Choice>
              <mc:Fallback>
                <p:oleObj name="Equation" r:id="rId4" imgW="266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2863" y="1628775"/>
                        <a:ext cx="46069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42620" y="2255700"/>
            <a:ext cx="9648825" cy="427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sz="2000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Applying matched filtering and vectorizing:</a:t>
            </a:r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71806"/>
              </p:ext>
            </p:extLst>
          </p:nvPr>
        </p:nvGraphicFramePr>
        <p:xfrm>
          <a:off x="500063" y="2738438"/>
          <a:ext cx="373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4" name="Equation" r:id="rId6" imgW="2171520" imgH="431640" progId="Equation.DSMT4">
                  <p:embed/>
                </p:oleObj>
              </mc:Choice>
              <mc:Fallback>
                <p:oleObj name="Equation" r:id="rId6" imgW="2171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063" y="2738438"/>
                        <a:ext cx="3733800" cy="7239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右箭头 24"/>
          <p:cNvSpPr/>
          <p:nvPr/>
        </p:nvSpPr>
        <p:spPr>
          <a:xfrm>
            <a:off x="4439816" y="3001190"/>
            <a:ext cx="440055" cy="199390"/>
          </a:xfrm>
          <a:prstGeom prst="rightArrow">
            <a:avLst>
              <a:gd name="adj1" fmla="val 50000"/>
              <a:gd name="adj2" fmla="val 142051"/>
            </a:avLst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00267"/>
              </p:ext>
            </p:extLst>
          </p:nvPr>
        </p:nvGraphicFramePr>
        <p:xfrm>
          <a:off x="5005388" y="2738438"/>
          <a:ext cx="4495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5" name="Equation" r:id="rId8" imgW="2616120" imgH="431640" progId="Equation.DSMT4">
                  <p:embed/>
                </p:oleObj>
              </mc:Choice>
              <mc:Fallback>
                <p:oleObj name="Equation" r:id="rId8" imgW="2616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5388" y="2738438"/>
                        <a:ext cx="4495800" cy="7239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428625" y="3509940"/>
            <a:ext cx="3363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Communication </a:t>
            </a:r>
            <a:r>
              <a:rPr lang="en-US" sz="2000" b="1" kern="100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model</a:t>
            </a:r>
            <a:endParaRPr lang="en-US" sz="2000" b="1" kern="1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42620" y="4031852"/>
            <a:ext cx="9845868" cy="427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sz="2000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Consider K downlink communication users, the signal vector received by the K users:</a:t>
            </a:r>
          </a:p>
        </p:txBody>
      </p:sp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35813"/>
              </p:ext>
            </p:extLst>
          </p:nvPr>
        </p:nvGraphicFramePr>
        <p:xfrm>
          <a:off x="1303655" y="4556680"/>
          <a:ext cx="3553460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6" r:id="rId10" imgW="2057400" imgH="241300" progId="Equation.DSMT4">
                  <p:embed/>
                </p:oleObj>
              </mc:Choice>
              <mc:Fallback>
                <p:oleObj r:id="rId10" imgW="2057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3655" y="4556680"/>
                        <a:ext cx="3553460" cy="40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642620" y="4990702"/>
            <a:ext cx="9648825" cy="427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sz="2000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he SNR of the </a:t>
            </a:r>
            <a:r>
              <a:rPr lang="en-US" altLang="zh-CN" i="1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k</a:t>
            </a: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h user:</a:t>
            </a:r>
          </a:p>
        </p:txBody>
      </p:sp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03208"/>
              </p:ext>
            </p:extLst>
          </p:nvPr>
        </p:nvGraphicFramePr>
        <p:xfrm>
          <a:off x="1303338" y="5451078"/>
          <a:ext cx="3334385" cy="98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" name="Equation" r:id="rId12" imgW="1930320" imgH="583920" progId="Equation.DSMT4">
                  <p:embed/>
                </p:oleObj>
              </mc:Choice>
              <mc:Fallback>
                <p:oleObj name="Equation" r:id="rId12" imgW="1930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3338" y="5451078"/>
                        <a:ext cx="3334385" cy="98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标注 37"/>
          <p:cNvSpPr/>
          <p:nvPr/>
        </p:nvSpPr>
        <p:spPr>
          <a:xfrm>
            <a:off x="7367270" y="5172947"/>
            <a:ext cx="2466975" cy="1096010"/>
          </a:xfrm>
          <a:prstGeom prst="wedgeRectCallout">
            <a:avLst>
              <a:gd name="adj1" fmla="val -153372"/>
              <a:gd name="adj2" fmla="val -66103"/>
            </a:avLst>
          </a:prstGeom>
          <a:solidFill>
            <a:schemeClr val="bg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Suppose </a:t>
            </a:r>
            <a:r>
              <a:rPr lang="en-US" altLang="zh-CN" sz="20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H</a:t>
            </a:r>
            <a:r>
              <a:rPr lang="en-US" altLang="zh-CN" sz="2000" b="1" baseline="-250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c</a:t>
            </a:r>
            <a:r>
              <a:rPr lang="en-US" altLang="zh-CN" sz="20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 and </a:t>
            </a:r>
            <a:r>
              <a:rPr lang="en-US" altLang="zh-CN" sz="20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H</a:t>
            </a:r>
            <a:r>
              <a:rPr lang="en-US" altLang="zh-CN" sz="2000" b="1" baseline="-250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r</a:t>
            </a:r>
            <a:r>
              <a:rPr lang="en-US" altLang="zh-CN" sz="20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 are known</a:t>
            </a:r>
          </a:p>
        </p:txBody>
      </p:sp>
      <p:sp>
        <p:nvSpPr>
          <p:cNvPr id="24" name="文本框 3"/>
          <p:cNvSpPr txBox="1"/>
          <p:nvPr/>
        </p:nvSpPr>
        <p:spPr>
          <a:xfrm>
            <a:off x="9669683" y="17302"/>
            <a:ext cx="2121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ignal Model</a:t>
            </a:r>
          </a:p>
        </p:txBody>
      </p:sp>
      <p:sp>
        <p:nvSpPr>
          <p:cNvPr id="19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31</a:t>
            </a:r>
            <a:endParaRPr lang="it-IT" dirty="0">
              <a:solidFill>
                <a:schemeClr val="bg1"/>
              </a:solidFill>
            </a:endParaRPr>
          </a:p>
        </p:txBody>
      </p:sp>
      <p:graphicFrame>
        <p:nvGraphicFramePr>
          <p:cNvPr id="21" name="对象 2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24730"/>
              </p:ext>
            </p:extLst>
          </p:nvPr>
        </p:nvGraphicFramePr>
        <p:xfrm>
          <a:off x="9490090" y="2887197"/>
          <a:ext cx="23098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" name="Equation" r:id="rId14" imgW="1346040" imgH="241200" progId="Equation.DSMT4">
                  <p:embed/>
                </p:oleObj>
              </mc:Choice>
              <mc:Fallback>
                <p:oleObj name="Equation" r:id="rId14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90090" y="2887197"/>
                        <a:ext cx="2309813" cy="4048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0391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8030" y="3956876"/>
            <a:ext cx="3596640" cy="167576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634365" y="-171155"/>
            <a:ext cx="53102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4000" b="1" dirty="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tep I: RL-based Antenna Division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428623" y="874489"/>
            <a:ext cx="10301605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RL-based antenna </a:t>
            </a:r>
            <a:r>
              <a:rPr lang="en-US" sz="2000" b="1" kern="100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division</a:t>
            </a:r>
            <a:endParaRPr lang="en-US" sz="2000" b="1" kern="1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42619" y="1503680"/>
            <a:ext cx="10853981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sz="2400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he number of antennas for sensing and communication need to be reasonably allocated under different </a:t>
            </a:r>
            <a:r>
              <a:rPr lang="en-US" altLang="zh-CN" kern="100" dirty="0" smtClean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cenarios, learning from the environment. </a:t>
            </a:r>
            <a:endParaRPr lang="en-US" altLang="zh-CN" kern="1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28624" y="2564904"/>
            <a:ext cx="10301605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RL: s</a:t>
            </a: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ate-action-reward-state-action </a:t>
            </a:r>
            <a:r>
              <a:rPr lang="en-US" sz="2000" b="1" kern="100" dirty="0" smtClean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framework</a:t>
            </a:r>
            <a:endParaRPr lang="en-US" sz="2000" b="1" kern="1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33" name="右箭头 32"/>
          <p:cNvSpPr/>
          <p:nvPr/>
        </p:nvSpPr>
        <p:spPr>
          <a:xfrm>
            <a:off x="7737475" y="4521391"/>
            <a:ext cx="361950" cy="800100"/>
          </a:xfrm>
          <a:prstGeom prst="rightArrow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grpSp>
        <p:nvGrpSpPr>
          <p:cNvPr id="20" name="Gruppo 19"/>
          <p:cNvGrpSpPr/>
          <p:nvPr/>
        </p:nvGrpSpPr>
        <p:grpSpPr>
          <a:xfrm>
            <a:off x="523519" y="3429000"/>
            <a:ext cx="6539942" cy="2715260"/>
            <a:chOff x="1098628" y="1146175"/>
            <a:chExt cx="6539942" cy="2715260"/>
          </a:xfrm>
        </p:grpSpPr>
        <p:pic>
          <p:nvPicPr>
            <p:cNvPr id="24" name="图片 1" descr="SARSA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98628" y="1407121"/>
              <a:ext cx="6539942" cy="2454314"/>
            </a:xfrm>
            <a:prstGeom prst="rect">
              <a:avLst/>
            </a:prstGeom>
          </p:spPr>
        </p:pic>
        <p:sp>
          <p:nvSpPr>
            <p:cNvPr id="26" name="椭圆 2"/>
            <p:cNvSpPr/>
            <p:nvPr/>
          </p:nvSpPr>
          <p:spPr>
            <a:xfrm>
              <a:off x="1358865" y="1156591"/>
              <a:ext cx="2009673" cy="206728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mbria" panose="02040503050406030204" pitchFamily="18" charset="0"/>
              </a:endParaRPr>
            </a:p>
          </p:txBody>
        </p:sp>
        <p:sp>
          <p:nvSpPr>
            <p:cNvPr id="27" name="椭圆 5"/>
            <p:cNvSpPr/>
            <p:nvPr/>
          </p:nvSpPr>
          <p:spPr>
            <a:xfrm>
              <a:off x="3368538" y="1156591"/>
              <a:ext cx="1919545" cy="206728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mbria" panose="02040503050406030204" pitchFamily="18" charset="0"/>
              </a:endParaRPr>
            </a:p>
          </p:txBody>
        </p:sp>
        <p:sp>
          <p:nvSpPr>
            <p:cNvPr id="29" name="椭圆 11"/>
            <p:cNvSpPr/>
            <p:nvPr/>
          </p:nvSpPr>
          <p:spPr>
            <a:xfrm>
              <a:off x="5329864" y="1146175"/>
              <a:ext cx="1949389" cy="206728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Cambria" panose="02040503050406030204" pitchFamily="18" charset="0"/>
              </a:endParaRPr>
            </a:p>
          </p:txBody>
        </p:sp>
        <p:sp>
          <p:nvSpPr>
            <p:cNvPr id="34" name="文本框 17"/>
            <p:cNvSpPr txBox="1"/>
            <p:nvPr/>
          </p:nvSpPr>
          <p:spPr>
            <a:xfrm>
              <a:off x="1241878" y="3123003"/>
              <a:ext cx="1280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charset="0"/>
                </a:rPr>
                <a:t>Training 1</a:t>
              </a:r>
            </a:p>
          </p:txBody>
        </p:sp>
        <p:sp>
          <p:nvSpPr>
            <p:cNvPr id="35" name="文本框 24"/>
            <p:cNvSpPr txBox="1"/>
            <p:nvPr/>
          </p:nvSpPr>
          <p:spPr>
            <a:xfrm>
              <a:off x="3076070" y="3130678"/>
              <a:ext cx="1280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charset="0"/>
                </a:rPr>
                <a:t>Training 2</a:t>
              </a:r>
            </a:p>
          </p:txBody>
        </p:sp>
        <p:sp>
          <p:nvSpPr>
            <p:cNvPr id="36" name="文本框 27"/>
            <p:cNvSpPr txBox="1"/>
            <p:nvPr/>
          </p:nvSpPr>
          <p:spPr>
            <a:xfrm>
              <a:off x="5114989" y="3130678"/>
              <a:ext cx="1280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charset="0"/>
                </a:rPr>
                <a:t>Training 3</a:t>
              </a:r>
            </a:p>
          </p:txBody>
        </p:sp>
      </p:grpSp>
      <p:sp>
        <p:nvSpPr>
          <p:cNvPr id="16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32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92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tangolo 25"/>
          <p:cNvSpPr/>
          <p:nvPr/>
        </p:nvSpPr>
        <p:spPr>
          <a:xfrm>
            <a:off x="4439816" y="62935"/>
            <a:ext cx="77768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b="1" dirty="0">
                <a:solidFill>
                  <a:schemeClr val="bg1"/>
                </a:solidFill>
                <a:latin typeface="Arial" panose="020B0604020202020204" pitchFamily="34" charset="0"/>
                <a:ea typeface="Open Sans Light" charset="0"/>
                <a:cs typeface="Arial" panose="020B0604020202020204" pitchFamily="34" charset="0"/>
              </a:rPr>
              <a:t>Non-cooperative sensing and communications systems</a:t>
            </a:r>
            <a:endParaRPr lang="en-US" sz="2200" b="1" dirty="0">
              <a:solidFill>
                <a:schemeClr val="bg1"/>
              </a:solidFill>
              <a:latin typeface="Arial" panose="020B0604020202020204" pitchFamily="34" charset="0"/>
              <a:ea typeface="Open Sans Light" charset="0"/>
              <a:cs typeface="Arial" panose="020B0604020202020204" pitchFamily="34" charset="0"/>
            </a:endParaRPr>
          </a:p>
        </p:txBody>
      </p:sp>
      <p:sp>
        <p:nvSpPr>
          <p:cNvPr id="27" name="Rettangolo 26"/>
          <p:cNvSpPr/>
          <p:nvPr/>
        </p:nvSpPr>
        <p:spPr>
          <a:xfrm>
            <a:off x="5807968" y="1196752"/>
            <a:ext cx="612068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75" indent="-142875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 systems work separately mitigating mutual interferences without a direct exchange of information. </a:t>
            </a:r>
            <a:r>
              <a:rPr lang="en-US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ood approach for large-scale radar systems, not for more dynamic scenarios and applications, as in the automotive branch or in the consumer market.</a:t>
            </a:r>
            <a:endParaRPr lang="en-GB" sz="2000" dirty="0">
              <a:solidFill>
                <a:schemeClr val="tx2">
                  <a:lumMod val="2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142875" indent="-142875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tx2">
                  <a:lumMod val="2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71475" lvl="1" indent="-142875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telligent design of the receivers in the presence of thermal noise, clutter, interfering signals, malicious platforms and intentional interference.</a:t>
            </a:r>
          </a:p>
          <a:p>
            <a:pPr marL="371475" lvl="1" indent="-142875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tx2">
                  <a:lumMod val="2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71475" lvl="1" indent="-142875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Use of cognitive techniques on both sensing and communication sides for an intelligent use of the spectrum resource.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412776"/>
            <a:ext cx="4626498" cy="3511599"/>
          </a:xfrm>
          <a:prstGeom prst="rect">
            <a:avLst/>
          </a:prstGeom>
        </p:spPr>
      </p:pic>
      <p:sp>
        <p:nvSpPr>
          <p:cNvPr id="5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6</a:t>
            </a:r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54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704144" y="-146638"/>
            <a:ext cx="53102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4000" b="1" dirty="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tep I: RL-based Antenna Division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08798" y="676925"/>
            <a:ext cx="10301605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tate-action-reward-state-action</a:t>
            </a:r>
            <a:endParaRPr lang="en-US" sz="20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56841" y="1253220"/>
            <a:ext cx="5833251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et of </a:t>
            </a:r>
            <a:r>
              <a:rPr lang="en-US" altLang="zh-CN" kern="100" dirty="0" smtClean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tates (# of transmit sensing antennas) : </a:t>
            </a:r>
            <a:endParaRPr lang="en-US" altLang="zh-CN" kern="1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7006"/>
              </p:ext>
            </p:extLst>
          </p:nvPr>
        </p:nvGraphicFramePr>
        <p:xfrm>
          <a:off x="5735960" y="1342880"/>
          <a:ext cx="1419567" cy="3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" r:id="rId4" imgW="914400" imgH="203200" progId="Equation.DSMT4">
                  <p:embed/>
                </p:oleObj>
              </mc:Choice>
              <mc:Fallback>
                <p:oleObj r:id="rId4" imgW="914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5960" y="1342880"/>
                        <a:ext cx="1419567" cy="315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42620" y="1853476"/>
            <a:ext cx="1996996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et of actions: 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48629"/>
              </p:ext>
            </p:extLst>
          </p:nvPr>
        </p:nvGraphicFramePr>
        <p:xfrm>
          <a:off x="2567608" y="1927941"/>
          <a:ext cx="4772055" cy="32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8" r:id="rId6" imgW="3022600" imgH="203200" progId="Equation.DSMT4">
                  <p:embed/>
                </p:oleObj>
              </mc:Choice>
              <mc:Fallback>
                <p:oleObj r:id="rId6" imgW="3022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7608" y="1927941"/>
                        <a:ext cx="4772055" cy="32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642620" y="2371001"/>
            <a:ext cx="2634615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Updating of Q-table:</a:t>
            </a:r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23989"/>
              </p:ext>
            </p:extLst>
          </p:nvPr>
        </p:nvGraphicFramePr>
        <p:xfrm>
          <a:off x="3071664" y="2387641"/>
          <a:ext cx="6051262" cy="43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9" name="Equation" r:id="rId8" imgW="3543120" imgH="253800" progId="Equation.DSMT4">
                  <p:embed/>
                </p:oleObj>
              </mc:Choice>
              <mc:Fallback>
                <p:oleObj name="Equation" r:id="rId8" imgW="354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1664" y="2387641"/>
                        <a:ext cx="6051262" cy="434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8"/>
          <p:cNvSpPr txBox="1"/>
          <p:nvPr/>
        </p:nvSpPr>
        <p:spPr>
          <a:xfrm>
            <a:off x="521074" y="3140968"/>
            <a:ext cx="7447134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l-GR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ε</a:t>
            </a: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-greedy policy to select appropriate action “a</a:t>
            </a:r>
            <a:r>
              <a:rPr lang="en-US" sz="2000" b="1" kern="100" baseline="-250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j</a:t>
            </a: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”</a:t>
            </a:r>
            <a:endParaRPr lang="en-US" sz="2000" b="1" kern="100" baseline="-250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29" name="文本框 13"/>
          <p:cNvSpPr txBox="1"/>
          <p:nvPr/>
        </p:nvSpPr>
        <p:spPr>
          <a:xfrm>
            <a:off x="551384" y="4607486"/>
            <a:ext cx="1855166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Rewards</a:t>
            </a:r>
            <a:endParaRPr lang="en-US" sz="2000" b="1" kern="100" baseline="-250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30" name="矩形 14"/>
          <p:cNvSpPr/>
          <p:nvPr/>
        </p:nvSpPr>
        <p:spPr>
          <a:xfrm>
            <a:off x="2643073" y="5017818"/>
            <a:ext cx="444500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b="1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  <a:endParaRPr lang="en-US" altLang="zh-CN" b="1" kern="1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graphicFrame>
        <p:nvGraphicFramePr>
          <p:cNvPr id="31" name="对象 1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24003"/>
              </p:ext>
            </p:extLst>
          </p:nvPr>
        </p:nvGraphicFramePr>
        <p:xfrm>
          <a:off x="1241445" y="3706412"/>
          <a:ext cx="4486071" cy="76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r:id="rId10" imgW="2705100" imgH="457200" progId="Equation.DSMT4">
                  <p:embed/>
                </p:oleObj>
              </mc:Choice>
              <mc:Fallback>
                <p:oleObj r:id="rId10" imgW="2705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1445" y="3706412"/>
                        <a:ext cx="4486071" cy="76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1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82058"/>
              </p:ext>
            </p:extLst>
          </p:nvPr>
        </p:nvGraphicFramePr>
        <p:xfrm>
          <a:off x="931603" y="5317469"/>
          <a:ext cx="1254414" cy="48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r:id="rId12" imgW="622300" imgH="241300" progId="Equation.DSMT4">
                  <p:embed/>
                </p:oleObj>
              </mc:Choice>
              <mc:Fallback>
                <p:oleObj r:id="rId12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603" y="5317469"/>
                        <a:ext cx="1254414" cy="487795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58446"/>
              </p:ext>
            </p:extLst>
          </p:nvPr>
        </p:nvGraphicFramePr>
        <p:xfrm>
          <a:off x="3087256" y="4998790"/>
          <a:ext cx="294573" cy="40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r:id="rId14" imgW="177165" imgH="241300" progId="Equation.DSMT4">
                  <p:embed/>
                </p:oleObj>
              </mc:Choice>
              <mc:Fallback>
                <p:oleObj r:id="rId14" imgW="177165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87256" y="4998790"/>
                        <a:ext cx="294573" cy="40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26"/>
          <p:cNvSpPr/>
          <p:nvPr/>
        </p:nvSpPr>
        <p:spPr>
          <a:xfrm>
            <a:off x="3250768" y="5009563"/>
            <a:ext cx="8241665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None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: the reward of sensing, which is determined by the </a:t>
            </a:r>
            <a:r>
              <a:rPr lang="en-US" altLang="zh-CN" b="1" kern="100" dirty="0">
                <a:solidFill>
                  <a:srgbClr val="C00000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DOA estimation accuracy.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  <a:endParaRPr lang="en-US" altLang="zh-CN" kern="1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35" name="矩形 35"/>
          <p:cNvSpPr/>
          <p:nvPr/>
        </p:nvSpPr>
        <p:spPr>
          <a:xfrm>
            <a:off x="2643073" y="5524548"/>
            <a:ext cx="4445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Char char="Ø"/>
            </a:pPr>
            <a:r>
              <a:rPr lang="en-US" altLang="zh-CN" b="1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  <a:endParaRPr lang="en-US" altLang="zh-CN" b="1" kern="1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graphicFrame>
        <p:nvGraphicFramePr>
          <p:cNvPr id="36" name="对象 3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10862"/>
              </p:ext>
            </p:extLst>
          </p:nvPr>
        </p:nvGraphicFramePr>
        <p:xfrm>
          <a:off x="3085625" y="5470355"/>
          <a:ext cx="311642" cy="45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3" r:id="rId16" imgW="165100" imgH="241300" progId="Equation.DSMT4">
                  <p:embed/>
                </p:oleObj>
              </mc:Choice>
              <mc:Fallback>
                <p:oleObj r:id="rId16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85625" y="5470355"/>
                        <a:ext cx="311642" cy="455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8"/>
          <p:cNvSpPr/>
          <p:nvPr/>
        </p:nvSpPr>
        <p:spPr>
          <a:xfrm>
            <a:off x="3261736" y="5496045"/>
            <a:ext cx="8241665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None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: the reward of communication, which is determined by the </a:t>
            </a:r>
            <a:r>
              <a:rPr lang="en-US" altLang="zh-CN" b="1" kern="100" dirty="0">
                <a:solidFill>
                  <a:srgbClr val="C00000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received SNR.</a:t>
            </a:r>
            <a:endParaRPr lang="en-US" altLang="zh-CN" kern="100" dirty="0">
              <a:solidFill>
                <a:schemeClr val="tx1"/>
              </a:solidFill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21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33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6069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4"/>
          <a:stretch>
            <a:fillRect/>
          </a:stretch>
        </p:blipFill>
        <p:spPr>
          <a:xfrm>
            <a:off x="8492839" y="1752738"/>
            <a:ext cx="3405714" cy="362857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142630" y="-126"/>
            <a:ext cx="5798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tep I: Reward “</a:t>
            </a:r>
            <a:r>
              <a:rPr lang="en-US" altLang="zh-CN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j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” of the j-</a:t>
            </a:r>
            <a:r>
              <a:rPr lang="en-US" altLang="zh-CN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Training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281693" y="950527"/>
            <a:ext cx="6621352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Reward of sensing —— determined by CRB</a:t>
            </a:r>
            <a:endParaRPr lang="en-US" sz="2000" b="1" kern="100" baseline="-250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62395" y="1700808"/>
            <a:ext cx="8181877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B0F0"/>
              </a:buClr>
              <a:buFont typeface="Wingdings" panose="05000000000000000000" charset="0"/>
              <a:buChar char="Ø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he CRB of the DOA estimation for a given sparse sensing </a:t>
            </a:r>
            <a:r>
              <a:rPr lang="en-US" altLang="zh-CN" kern="100" dirty="0" smtClean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ubarray:</a:t>
            </a:r>
            <a:endParaRPr lang="en-US" altLang="zh-CN" kern="100" dirty="0"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75031"/>
              </p:ext>
            </p:extLst>
          </p:nvPr>
        </p:nvGraphicFramePr>
        <p:xfrm>
          <a:off x="1453789" y="2174586"/>
          <a:ext cx="5358534" cy="71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2" name="Equation" r:id="rId5" imgW="3136680" imgH="419040" progId="Equation.DSMT4">
                  <p:embed/>
                </p:oleObj>
              </mc:Choice>
              <mc:Fallback>
                <p:oleObj name="Equation" r:id="rId5" imgW="313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789" y="2174586"/>
                        <a:ext cx="5358534" cy="715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821639" y="3054443"/>
            <a:ext cx="4246076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C000"/>
              </a:buClr>
            </a:pPr>
            <a:r>
              <a:rPr lang="en-US" altLang="zh-CN" kern="100" dirty="0" smtClean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where (</a:t>
            </a:r>
            <a:r>
              <a:rPr lang="en-US" altLang="zh-CN" i="1" kern="100" dirty="0" smtClean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L’</a:t>
            </a:r>
            <a:r>
              <a:rPr lang="en-US" altLang="zh-CN" kern="100" dirty="0" smtClean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detected targets)</a:t>
            </a:r>
            <a:endParaRPr lang="en-US" altLang="zh-CN" kern="100" dirty="0"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graphicFrame>
        <p:nvGraphicFramePr>
          <p:cNvPr id="34" name="对象 3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4565"/>
              </p:ext>
            </p:extLst>
          </p:nvPr>
        </p:nvGraphicFramePr>
        <p:xfrm>
          <a:off x="1174750" y="3613150"/>
          <a:ext cx="62880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3" name="Equation" r:id="rId7" imgW="3860640" imgH="736560" progId="Equation.DSMT4">
                  <p:embed/>
                </p:oleObj>
              </mc:Choice>
              <mc:Fallback>
                <p:oleObj name="Equation" r:id="rId7" imgW="3860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4750" y="3613150"/>
                        <a:ext cx="6288088" cy="1201738"/>
                      </a:xfrm>
                      <a:prstGeom prst="rect">
                        <a:avLst/>
                      </a:prstGeom>
                      <a:ln w="2540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58857"/>
              </p:ext>
            </p:extLst>
          </p:nvPr>
        </p:nvGraphicFramePr>
        <p:xfrm>
          <a:off x="1135063" y="5359400"/>
          <a:ext cx="20589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4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5063" y="5359400"/>
                        <a:ext cx="2058987" cy="390525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551384" y="5329783"/>
            <a:ext cx="41338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B0F0"/>
              </a:buClr>
              <a:buFont typeface="Wingdings" panose="05000000000000000000" charset="0"/>
              <a:buChar char="Ø"/>
            </a:pPr>
            <a:r>
              <a:rPr lang="en-US" altLang="zh-CN" sz="2000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</a:p>
        </p:txBody>
      </p:sp>
      <p:sp>
        <p:nvSpPr>
          <p:cNvPr id="46" name="右箭头 45"/>
          <p:cNvSpPr/>
          <p:nvPr/>
        </p:nvSpPr>
        <p:spPr>
          <a:xfrm>
            <a:off x="4632717" y="5471199"/>
            <a:ext cx="671195" cy="160655"/>
          </a:xfrm>
          <a:prstGeom prst="rightArrow">
            <a:avLst>
              <a:gd name="adj1" fmla="val 50000"/>
              <a:gd name="adj2" fmla="val 142051"/>
            </a:avLst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graphicFrame>
        <p:nvGraphicFramePr>
          <p:cNvPr id="48" name="对象 4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66456"/>
              </p:ext>
            </p:extLst>
          </p:nvPr>
        </p:nvGraphicFramePr>
        <p:xfrm>
          <a:off x="5265307" y="5406301"/>
          <a:ext cx="668655" cy="3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5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65307" y="5406301"/>
                        <a:ext cx="668655" cy="33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5829186" y="5355578"/>
            <a:ext cx="1299845" cy="460375"/>
          </a:xfrm>
          <a:prstGeom prst="rect">
            <a:avLst/>
          </a:prstGeom>
          <a:ln w="25400" cmpd="sng">
            <a:noFill/>
            <a:prstDash val="solid"/>
          </a:ln>
        </p:spPr>
        <p:txBody>
          <a:bodyPr wrap="square">
            <a:spAutoFit/>
          </a:bodyPr>
          <a:lstStyle/>
          <a:p>
            <a:pPr indent="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None/>
            </a:pPr>
            <a:r>
              <a:rPr lang="en-US" altLang="zh-CN" sz="2000" b="1" kern="100" dirty="0">
                <a:solidFill>
                  <a:srgbClr val="C00000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(diagonal)</a:t>
            </a:r>
          </a:p>
        </p:txBody>
      </p:sp>
      <p:sp>
        <p:nvSpPr>
          <p:cNvPr id="61" name="矩形 60"/>
          <p:cNvSpPr/>
          <p:nvPr/>
        </p:nvSpPr>
        <p:spPr>
          <a:xfrm>
            <a:off x="3286964" y="5301208"/>
            <a:ext cx="1299845" cy="460375"/>
          </a:xfrm>
          <a:prstGeom prst="rect">
            <a:avLst/>
          </a:prstGeom>
          <a:ln w="25400" cmpd="sng">
            <a:noFill/>
            <a:prstDash val="solid"/>
          </a:ln>
        </p:spPr>
        <p:txBody>
          <a:bodyPr wrap="square">
            <a:spAutoFit/>
          </a:bodyPr>
          <a:lstStyle/>
          <a:p>
            <a:pPr indent="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70C0"/>
              </a:buClr>
              <a:buFont typeface="Wingdings" panose="05000000000000000000" charset="0"/>
              <a:buNone/>
            </a:pPr>
            <a:r>
              <a:rPr lang="en-US" altLang="zh-CN" sz="2000" b="1" kern="100" dirty="0">
                <a:solidFill>
                  <a:srgbClr val="C00000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(diagonal)</a:t>
            </a:r>
          </a:p>
        </p:txBody>
      </p:sp>
      <p:sp>
        <p:nvSpPr>
          <p:cNvPr id="3" name="Rettangolo 2"/>
          <p:cNvSpPr/>
          <p:nvPr/>
        </p:nvSpPr>
        <p:spPr>
          <a:xfrm>
            <a:off x="281693" y="6483808"/>
            <a:ext cx="951196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P</a:t>
            </a:r>
            <a:r>
              <a:rPr lang="en-US" sz="1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1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oica</a:t>
            </a:r>
            <a:r>
              <a:rPr lang="en-US" sz="1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nd A. </a:t>
            </a:r>
            <a:r>
              <a:rPr lang="en-US" sz="12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ehorai</a:t>
            </a:r>
            <a:r>
              <a:rPr lang="en-US" sz="1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“MUSIC, maximum likelihood, and </a:t>
            </a:r>
            <a:r>
              <a:rPr lang="en-US" sz="12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ramer-Rao </a:t>
            </a:r>
            <a:r>
              <a:rPr lang="en-US" sz="1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ound,” </a:t>
            </a:r>
            <a:r>
              <a:rPr lang="en-US" sz="12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EEE T-SP, vol</a:t>
            </a:r>
            <a:r>
              <a:rPr lang="en-US" sz="1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37, no. 5, pp. 720-741, May </a:t>
            </a:r>
            <a:r>
              <a:rPr lang="en-US" sz="1200" dirty="0" smtClean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989</a:t>
            </a:r>
            <a:endParaRPr lang="en-US" sz="12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34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4781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4"/>
          <a:stretch>
            <a:fillRect/>
          </a:stretch>
        </p:blipFill>
        <p:spPr>
          <a:xfrm>
            <a:off x="8138610" y="1873072"/>
            <a:ext cx="3405714" cy="362857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240016" y="12820"/>
            <a:ext cx="5798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tep I: Reward “</a:t>
            </a:r>
            <a:r>
              <a:rPr lang="en-US" altLang="zh-CN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j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” of the j-</a:t>
            </a:r>
            <a:r>
              <a:rPr lang="en-US" altLang="zh-CN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Training</a:t>
            </a:r>
          </a:p>
        </p:txBody>
      </p:sp>
      <p:sp>
        <p:nvSpPr>
          <p:cNvPr id="53" name="矩形 52"/>
          <p:cNvSpPr/>
          <p:nvPr/>
        </p:nvSpPr>
        <p:spPr>
          <a:xfrm>
            <a:off x="469992" y="1130784"/>
            <a:ext cx="8290303" cy="726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B0F0"/>
              </a:buClr>
              <a:buFont typeface="Wingdings" panose="05000000000000000000" charset="0"/>
              <a:buChar char="Ø"/>
            </a:pPr>
            <a:r>
              <a:rPr lang="en-US" altLang="zh-CN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o ensure the </a:t>
            </a:r>
            <a:r>
              <a:rPr lang="en-US" altLang="zh-CN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estimation accuracy </a:t>
            </a:r>
            <a:r>
              <a:rPr lang="en-US" altLang="zh-CN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for all targets, we take the maximum value of </a:t>
            </a:r>
            <a:r>
              <a:rPr lang="en-US" altLang="zh-CN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CRBs of </a:t>
            </a:r>
            <a:r>
              <a:rPr lang="en-US" altLang="zh-CN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all estimated DOAs as the objective </a:t>
            </a:r>
            <a:r>
              <a:rPr lang="en-US" altLang="zh-CN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function</a:t>
            </a:r>
          </a:p>
        </p:txBody>
      </p:sp>
      <p:graphicFrame>
        <p:nvGraphicFramePr>
          <p:cNvPr id="54" name="对象 5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46783"/>
              </p:ext>
            </p:extLst>
          </p:nvPr>
        </p:nvGraphicFramePr>
        <p:xfrm>
          <a:off x="2144496" y="2279362"/>
          <a:ext cx="4694670" cy="66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Equation" r:id="rId5" imgW="2463480" imgH="330120" progId="Equation.DSMT4">
                  <p:embed/>
                </p:oleObj>
              </mc:Choice>
              <mc:Fallback>
                <p:oleObj name="Equation" r:id="rId5" imgW="2463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4496" y="2279362"/>
                        <a:ext cx="4694670" cy="660977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右箭头 55"/>
          <p:cNvSpPr/>
          <p:nvPr/>
        </p:nvSpPr>
        <p:spPr>
          <a:xfrm rot="5400000">
            <a:off x="4601035" y="4403271"/>
            <a:ext cx="671195" cy="293370"/>
          </a:xfrm>
          <a:prstGeom prst="rightArrow">
            <a:avLst>
              <a:gd name="adj1" fmla="val 50000"/>
              <a:gd name="adj2" fmla="val 142051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graphicFrame>
        <p:nvGraphicFramePr>
          <p:cNvPr id="57" name="对象 5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32331"/>
              </p:ext>
            </p:extLst>
          </p:nvPr>
        </p:nvGraphicFramePr>
        <p:xfrm>
          <a:off x="4051300" y="5175250"/>
          <a:ext cx="14763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1" name="Equation" r:id="rId7" imgW="863280" imgH="380880" progId="Equation.DSMT4">
                  <p:embed/>
                </p:oleObj>
              </mc:Choice>
              <mc:Fallback>
                <p:oleObj name="Equation" r:id="rId7" imgW="863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1300" y="5175250"/>
                        <a:ext cx="1476375" cy="652463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/>
          <p:nvPr/>
        </p:nvSpPr>
        <p:spPr>
          <a:xfrm>
            <a:off x="551384" y="3412415"/>
            <a:ext cx="734481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B0F0"/>
              </a:buClr>
              <a:buFont typeface="Wingdings" panose="05000000000000000000" charset="0"/>
              <a:buChar char="Ø"/>
            </a:pPr>
            <a:r>
              <a:rPr lang="en-US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As a smaller CRB indicates higher estimation accuracy, </a:t>
            </a:r>
            <a:r>
              <a:rPr lang="en-US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we </a:t>
            </a:r>
            <a:r>
              <a:rPr lang="en-US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define the </a:t>
            </a:r>
            <a:r>
              <a:rPr lang="en-US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normalized </a:t>
            </a:r>
            <a:r>
              <a:rPr lang="en-US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reward of sensing </a:t>
            </a:r>
            <a:r>
              <a:rPr lang="en-US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as</a:t>
            </a:r>
            <a:endParaRPr lang="en-US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1151984" y="5340228"/>
            <a:ext cx="249574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B0F0"/>
              </a:buClr>
            </a:pPr>
            <a:r>
              <a:rPr lang="en-US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Symbol" panose="05050102010706020507" pitchFamily="18" charset="2"/>
              </a:rPr>
              <a:t></a:t>
            </a:r>
            <a:r>
              <a:rPr lang="en-US" kern="100" baseline="-25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Symbol" panose="05050102010706020507" pitchFamily="18" charset="2"/>
              </a:rPr>
              <a:t>1</a:t>
            </a:r>
            <a:r>
              <a:rPr lang="en-US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 is a pre-set constant</a:t>
            </a:r>
            <a:endParaRPr lang="en-US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</a:endParaRPr>
          </a:p>
        </p:txBody>
      </p:sp>
      <p:sp>
        <p:nvSpPr>
          <p:cNvPr id="10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35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6054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/>
          <p:nvPr/>
        </p:nvPicPr>
        <p:blipFill>
          <a:blip r:embed="rId4"/>
          <a:stretch>
            <a:fillRect/>
          </a:stretch>
        </p:blipFill>
        <p:spPr>
          <a:xfrm>
            <a:off x="9054700" y="1953407"/>
            <a:ext cx="3150000" cy="14112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155412" y="21995"/>
            <a:ext cx="5798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tep I: Reward “</a:t>
            </a:r>
            <a:r>
              <a:rPr lang="en-US" altLang="zh-CN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j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” of the j-</a:t>
            </a:r>
            <a:r>
              <a:rPr lang="en-US" altLang="zh-CN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Training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426720" y="793115"/>
            <a:ext cx="10301605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Reward of communication—— determined by the user’s received SNR</a:t>
            </a:r>
            <a:endParaRPr lang="en-US" sz="2000" b="1" kern="100" baseline="-250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49962" y="1286739"/>
            <a:ext cx="9244330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B0F0"/>
              </a:buClr>
              <a:buFont typeface="Wingdings" panose="05000000000000000000" charset="0"/>
              <a:buChar char="Ø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he precoding matrix is designed to maximize the received SNR of each user:</a:t>
            </a:r>
          </a:p>
        </p:txBody>
      </p:sp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75749"/>
              </p:ext>
            </p:extLst>
          </p:nvPr>
        </p:nvGraphicFramePr>
        <p:xfrm>
          <a:off x="1691178" y="1999040"/>
          <a:ext cx="2841914" cy="91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" r:id="rId5" imgW="1663700" imgH="533400" progId="Equation.DSMT4">
                  <p:embed/>
                </p:oleObj>
              </mc:Choice>
              <mc:Fallback>
                <p:oleObj r:id="rId5" imgW="1663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178" y="1999040"/>
                        <a:ext cx="2841914" cy="912668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>
          <a:xfrm>
            <a:off x="4850447" y="2350599"/>
            <a:ext cx="1038225" cy="209550"/>
          </a:xfrm>
          <a:prstGeom prst="rightArrow">
            <a:avLst>
              <a:gd name="adj1" fmla="val 50000"/>
              <a:gd name="adj2" fmla="val 165128"/>
            </a:avLst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54713" y="2124074"/>
            <a:ext cx="2759710" cy="646331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The objective function is non-convex</a:t>
            </a:r>
          </a:p>
        </p:txBody>
      </p:sp>
      <p:sp>
        <p:nvSpPr>
          <p:cNvPr id="9" name="矩形 8"/>
          <p:cNvSpPr/>
          <p:nvPr/>
        </p:nvSpPr>
        <p:spPr>
          <a:xfrm>
            <a:off x="956292" y="3140968"/>
            <a:ext cx="794802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B0F0"/>
              </a:buClr>
              <a:buFont typeface="Wingdings" panose="05000000000000000000" charset="0"/>
              <a:buChar char="Ø"/>
            </a:pPr>
            <a:r>
              <a:rPr lang="en-US" altLang="zh-CN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We </a:t>
            </a:r>
            <a:r>
              <a:rPr lang="en-US" altLang="zh-CN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ransform the fractional constraint into the denominator constraint with a fixed numerator </a:t>
            </a:r>
            <a:r>
              <a:rPr lang="en-US" altLang="zh-CN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constraint (convex relaxation)</a:t>
            </a:r>
            <a:endParaRPr lang="en-US" altLang="zh-CN" kern="100" dirty="0"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94119"/>
              </p:ext>
            </p:extLst>
          </p:nvPr>
        </p:nvGraphicFramePr>
        <p:xfrm>
          <a:off x="1780136" y="4219773"/>
          <a:ext cx="4621068" cy="204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3" r:id="rId7" imgW="2705100" imgH="1193800" progId="Equation.DSMT4">
                  <p:embed/>
                </p:oleObj>
              </mc:Choice>
              <mc:Fallback>
                <p:oleObj r:id="rId7" imgW="27051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0136" y="4219773"/>
                        <a:ext cx="4621068" cy="2042968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左弧形箭头 11"/>
          <p:cNvSpPr/>
          <p:nvPr/>
        </p:nvSpPr>
        <p:spPr>
          <a:xfrm>
            <a:off x="638175" y="2350599"/>
            <a:ext cx="685800" cy="3505670"/>
          </a:xfrm>
          <a:prstGeom prst="curvedRightArrow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五边形 15"/>
          <p:cNvSpPr/>
          <p:nvPr/>
        </p:nvSpPr>
        <p:spPr>
          <a:xfrm rot="10800000">
            <a:off x="6798310" y="4445873"/>
            <a:ext cx="370840" cy="552450"/>
          </a:xfrm>
          <a:prstGeom prst="homePlate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21741"/>
              </p:ext>
            </p:extLst>
          </p:nvPr>
        </p:nvGraphicFramePr>
        <p:xfrm>
          <a:off x="7601764" y="4198673"/>
          <a:ext cx="2544723" cy="104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4" name="Equation" r:id="rId9" imgW="1638000" imgH="672840" progId="Equation.DSMT4">
                  <p:embed/>
                </p:oleObj>
              </mc:Choice>
              <mc:Fallback>
                <p:oleObj name="Equation" r:id="rId9" imgW="1638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1764" y="4198673"/>
                        <a:ext cx="2544723" cy="1047487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19"/>
          <p:cNvSpPr/>
          <p:nvPr/>
        </p:nvSpPr>
        <p:spPr>
          <a:xfrm>
            <a:off x="7131034" y="5982357"/>
            <a:ext cx="671195" cy="293370"/>
          </a:xfrm>
          <a:prstGeom prst="rightArrow">
            <a:avLst>
              <a:gd name="adj1" fmla="val 50000"/>
              <a:gd name="adj2" fmla="val 142051"/>
            </a:avLst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02842"/>
              </p:ext>
            </p:extLst>
          </p:nvPr>
        </p:nvGraphicFramePr>
        <p:xfrm>
          <a:off x="8103676" y="5711628"/>
          <a:ext cx="3557270" cy="69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5" r:id="rId11" imgW="1892300" imgH="419100" progId="Equation.DSMT4">
                  <p:embed/>
                </p:oleObj>
              </mc:Choice>
              <mc:Fallback>
                <p:oleObj r:id="rId11" imgW="1892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03676" y="5711628"/>
                        <a:ext cx="3557270" cy="699770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36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25821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915" y="970915"/>
            <a:ext cx="10533600" cy="119492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591944" y="-148168"/>
            <a:ext cx="63711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4000" b="1" dirty="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tep II: Array Configuration Optimization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426720" y="2840990"/>
            <a:ext cx="10987869" cy="726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tep I: The optimal antenna allocation scheme is obtained via reinforcement learning in the unknown environment.</a:t>
            </a:r>
            <a:endParaRPr lang="en-US" kern="100" baseline="-25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14" name="左大括号 13"/>
          <p:cNvSpPr/>
          <p:nvPr/>
        </p:nvSpPr>
        <p:spPr>
          <a:xfrm rot="16200000">
            <a:off x="2890520" y="666750"/>
            <a:ext cx="96520" cy="3229610"/>
          </a:xfrm>
          <a:prstGeom prst="leftBrace">
            <a:avLst>
              <a:gd name="adj1" fmla="val 8333"/>
              <a:gd name="adj2" fmla="val 50000"/>
            </a:avLst>
          </a:prstGeom>
          <a:ln w="38100" cmpd="sng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19" name="左大括号 18"/>
          <p:cNvSpPr/>
          <p:nvPr/>
        </p:nvSpPr>
        <p:spPr>
          <a:xfrm rot="16200000">
            <a:off x="8495030" y="666750"/>
            <a:ext cx="96520" cy="3229610"/>
          </a:xfrm>
          <a:prstGeom prst="leftBrace">
            <a:avLst>
              <a:gd name="adj1" fmla="val 8333"/>
              <a:gd name="adj2" fmla="val 50000"/>
            </a:avLst>
          </a:prstGeom>
          <a:ln w="38100" cmpd="sng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387600" y="2373630"/>
            <a:ext cx="1264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Step I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7991475" y="2373630"/>
            <a:ext cx="1264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Step II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426720" y="3855720"/>
            <a:ext cx="11280682" cy="726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tep II: The configurations of the two subarrays is optimized through antenna selection. (The number of antennas for different subarrays is given by Step I)</a:t>
            </a:r>
          </a:p>
        </p:txBody>
      </p:sp>
      <p:sp>
        <p:nvSpPr>
          <p:cNvPr id="33" name="五边形 32"/>
          <p:cNvSpPr/>
          <p:nvPr/>
        </p:nvSpPr>
        <p:spPr>
          <a:xfrm rot="5400000">
            <a:off x="5543546" y="4846076"/>
            <a:ext cx="800367" cy="559555"/>
          </a:xfrm>
          <a:prstGeom prst="homePlat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>
              <a:latin typeface="Cambria" panose="020405030504060302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631504" y="5669441"/>
            <a:ext cx="8438728" cy="427681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indent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None/>
            </a:pPr>
            <a:r>
              <a:rPr lang="en-US" sz="2000" b="1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Array configuration optimization for </a:t>
            </a:r>
            <a:r>
              <a:rPr lang="en-US" sz="2000" b="1" kern="1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joint </a:t>
            </a:r>
            <a:r>
              <a:rPr lang="en-US" sz="2000" b="1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ensing and communication</a:t>
            </a:r>
          </a:p>
        </p:txBody>
      </p:sp>
      <p:sp>
        <p:nvSpPr>
          <p:cNvPr id="1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37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8277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663952" y="-171983"/>
            <a:ext cx="63711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4000" b="1" dirty="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tep II: Array Configuration Optimization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411492" y="838730"/>
            <a:ext cx="10504919" cy="46166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indent="0" algn="ctr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None/>
            </a:pPr>
            <a:r>
              <a:rPr lang="en-US" sz="2000" b="1" kern="1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We aim to enhance the sensing accuracy with a constrained communication quality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514050" y="1412776"/>
            <a:ext cx="11186795" cy="726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From the perspective of antenna selection, the maximum value of CRBs of all estimated DOAs can be rewritten as:</a:t>
            </a:r>
          </a:p>
        </p:txBody>
      </p:sp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503229"/>
              </p:ext>
            </p:extLst>
          </p:nvPr>
        </p:nvGraphicFramePr>
        <p:xfrm>
          <a:off x="983432" y="2399074"/>
          <a:ext cx="9737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6" name="Equation" r:id="rId4" imgW="4635360" imgH="330120" progId="Equation.DSMT4">
                  <p:embed/>
                </p:oleObj>
              </mc:Choice>
              <mc:Fallback>
                <p:oleObj name="Equation" r:id="rId4" imgW="4635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432" y="2399074"/>
                        <a:ext cx="9737725" cy="617538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88957" y="3266869"/>
            <a:ext cx="11562114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B0F0"/>
              </a:buClr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where “</a:t>
            </a:r>
            <a:r>
              <a:rPr lang="en-US" altLang="zh-CN" b="1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e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” is the selection vector </a:t>
            </a:r>
            <a:r>
              <a:rPr lang="en-US" altLang="zh-CN" kern="100" dirty="0" smtClean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(of the virtual array) which 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exhibits the characteristic of group sparsity.</a:t>
            </a:r>
          </a:p>
        </p:txBody>
      </p:sp>
      <p:sp>
        <p:nvSpPr>
          <p:cNvPr id="6" name="矩形 5"/>
          <p:cNvSpPr/>
          <p:nvPr/>
        </p:nvSpPr>
        <p:spPr>
          <a:xfrm>
            <a:off x="626745" y="3799327"/>
            <a:ext cx="9768205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B0F0"/>
              </a:buClr>
              <a:buFont typeface="Wingdings" panose="05000000000000000000" charset="0"/>
              <a:buChar char="Ø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We define some auxiliary selection vectors :   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11569"/>
              </p:ext>
            </p:extLst>
          </p:nvPr>
        </p:nvGraphicFramePr>
        <p:xfrm>
          <a:off x="5303912" y="4304211"/>
          <a:ext cx="1293091" cy="40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7" r:id="rId6" imgW="685800" imgH="241300" progId="Equation.DSMT4">
                  <p:embed/>
                </p:oleObj>
              </mc:Choice>
              <mc:Fallback>
                <p:oleObj r:id="rId6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3912" y="4304211"/>
                        <a:ext cx="1293091" cy="404668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855345" y="4259702"/>
            <a:ext cx="4930140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election vector of the sensing subarray: </a:t>
            </a:r>
          </a:p>
        </p:txBody>
      </p:sp>
      <p:sp>
        <p:nvSpPr>
          <p:cNvPr id="15" name="矩形 14"/>
          <p:cNvSpPr/>
          <p:nvPr/>
        </p:nvSpPr>
        <p:spPr>
          <a:xfrm>
            <a:off x="855345" y="4702297"/>
            <a:ext cx="5796915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election vector of the communication subarray: 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36483"/>
              </p:ext>
            </p:extLst>
          </p:nvPr>
        </p:nvGraphicFramePr>
        <p:xfrm>
          <a:off x="6074558" y="4727105"/>
          <a:ext cx="1317336" cy="40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8" r:id="rId8" imgW="698500" imgH="241300" progId="Equation.DSMT4">
                  <p:embed/>
                </p:oleObj>
              </mc:Choice>
              <mc:Fallback>
                <p:oleObj r:id="rId8" imgW="698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4558" y="4727105"/>
                        <a:ext cx="1317336" cy="404668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55345" y="5138542"/>
            <a:ext cx="5796915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ransmit g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roup </a:t>
            </a:r>
            <a:r>
              <a:rPr lang="en-US" altLang="zh-CN" kern="100" dirty="0">
                <a:solidFill>
                  <a:schemeClr val="tx1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selection matrix and vector:</a:t>
            </a:r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71174"/>
              </p:ext>
            </p:extLst>
          </p:nvPr>
        </p:nvGraphicFramePr>
        <p:xfrm>
          <a:off x="1909919" y="5790146"/>
          <a:ext cx="1821873" cy="40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9" r:id="rId10" imgW="965200" imgH="241300" progId="Equation.DSMT4">
                  <p:embed/>
                </p:oleObj>
              </mc:Choice>
              <mc:Fallback>
                <p:oleObj r:id="rId10" imgW="965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9919" y="5790146"/>
                        <a:ext cx="1821873" cy="404668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85809"/>
              </p:ext>
            </p:extLst>
          </p:nvPr>
        </p:nvGraphicFramePr>
        <p:xfrm>
          <a:off x="3963988" y="5514975"/>
          <a:ext cx="46974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0" name="Equation" r:id="rId12" imgW="2489040" imgH="558720" progId="Equation.DSMT4">
                  <p:embed/>
                </p:oleObj>
              </mc:Choice>
              <mc:Fallback>
                <p:oleObj name="Equation" r:id="rId12" imgW="2489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63988" y="5514975"/>
                        <a:ext cx="4697412" cy="936625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6711"/>
              </p:ext>
            </p:extLst>
          </p:nvPr>
        </p:nvGraphicFramePr>
        <p:xfrm>
          <a:off x="8991763" y="5859961"/>
          <a:ext cx="1953861" cy="26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1" name="Equation" r:id="rId14" imgW="1168200" imgH="177480" progId="Equation.DSMT4">
                  <p:embed/>
                </p:oleObj>
              </mc:Choice>
              <mc:Fallback>
                <p:oleObj name="Equation" r:id="rId14" imgW="1168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91763" y="5859961"/>
                        <a:ext cx="1953861" cy="265038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38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3999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663952" y="-191901"/>
            <a:ext cx="63711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4000" b="1" dirty="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tep II: Array Configuration Optimization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426720" y="834390"/>
            <a:ext cx="11186795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altLang="zh-CN" sz="2000" b="1" kern="100" dirty="0">
                <a:solidFill>
                  <a:srgbClr val="0070C0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he array optimization for the joint sensing and communication: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08266"/>
              </p:ext>
            </p:extLst>
          </p:nvPr>
        </p:nvGraphicFramePr>
        <p:xfrm>
          <a:off x="1113752" y="1623111"/>
          <a:ext cx="4843318" cy="381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4" imgW="2565360" imgH="2273040" progId="Equation.DSMT4">
                  <p:embed/>
                </p:oleObj>
              </mc:Choice>
              <mc:Fallback>
                <p:oleObj name="Equation" r:id="rId4" imgW="256536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3752" y="1623111"/>
                        <a:ext cx="4843318" cy="3815773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872019" y="2132856"/>
            <a:ext cx="4265541" cy="1705362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6470015" y="2867660"/>
            <a:ext cx="440055" cy="199390"/>
          </a:xfrm>
          <a:prstGeom prst="rightArrow">
            <a:avLst>
              <a:gd name="adj1" fmla="val 50000"/>
              <a:gd name="adj2" fmla="val 142051"/>
            </a:avLst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127875" y="2767330"/>
            <a:ext cx="3379470" cy="369332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indent="0">
              <a:buFont typeface="Wingdings" panose="05000000000000000000" charset="0"/>
              <a:buNone/>
            </a:pPr>
            <a:r>
              <a:rPr lang="en-US" altLang="zh-CN" b="1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Antenna selection constraints</a:t>
            </a:r>
          </a:p>
        </p:txBody>
      </p:sp>
      <p:sp>
        <p:nvSpPr>
          <p:cNvPr id="19" name="矩形 18"/>
          <p:cNvSpPr/>
          <p:nvPr/>
        </p:nvSpPr>
        <p:spPr>
          <a:xfrm>
            <a:off x="1764686" y="4077072"/>
            <a:ext cx="3184354" cy="1468638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127875" y="4359910"/>
            <a:ext cx="3379470" cy="369332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indent="0">
              <a:buFont typeface="Wingdings" panose="05000000000000000000" charset="0"/>
              <a:buNone/>
            </a:pPr>
            <a:r>
              <a:rPr lang="en-US" altLang="zh-CN" b="1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Communication constraints</a:t>
            </a:r>
          </a:p>
        </p:txBody>
      </p:sp>
      <p:sp>
        <p:nvSpPr>
          <p:cNvPr id="34" name="右箭头 33"/>
          <p:cNvSpPr/>
          <p:nvPr/>
        </p:nvSpPr>
        <p:spPr>
          <a:xfrm>
            <a:off x="5129530" y="4469765"/>
            <a:ext cx="1787525" cy="179705"/>
          </a:xfrm>
          <a:prstGeom prst="rightArrow">
            <a:avLst>
              <a:gd name="adj1" fmla="val 50000"/>
              <a:gd name="adj2" fmla="val 142051"/>
            </a:avLst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24" name="文本框 27"/>
          <p:cNvSpPr txBox="1"/>
          <p:nvPr/>
        </p:nvSpPr>
        <p:spPr>
          <a:xfrm>
            <a:off x="616438" y="5952490"/>
            <a:ext cx="9026184" cy="3941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zh-CN" kern="100" dirty="0" smtClean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The non- convex constraints and objective function are then relaxed</a:t>
            </a:r>
            <a:endParaRPr lang="en-US" altLang="zh-CN" kern="100" dirty="0"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Yu Gothic Medium" panose="020B0500000000000000" charset="-128"/>
            </a:endParaRPr>
          </a:p>
        </p:txBody>
      </p:sp>
      <p:sp>
        <p:nvSpPr>
          <p:cNvPr id="18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9155856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39</a:t>
            </a:r>
            <a:endParaRPr lang="it-IT" dirty="0">
              <a:solidFill>
                <a:schemeClr val="bg1"/>
              </a:solidFill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119336" y="6533060"/>
            <a:ext cx="120973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. Zhang, X. Wang, M. S. Greco, </a:t>
            </a:r>
            <a:r>
              <a:rPr lang="en-US" sz="1200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Gini, “Reinforcement learning based integrated sensing and communications for automotive MIMO radar,” </a:t>
            </a:r>
            <a:r>
              <a:rPr lang="en-US" sz="1200" i="1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23 IEEE Radar </a:t>
            </a:r>
            <a:r>
              <a:rPr lang="en-US" sz="1200" i="1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ference</a:t>
            </a:r>
            <a:r>
              <a:rPr lang="en-US" sz="1200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USA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9110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3480" y="2827462"/>
            <a:ext cx="5748020" cy="29038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048328" y="44470"/>
            <a:ext cx="2938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imulation Result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84200" y="774065"/>
            <a:ext cx="11265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sz="2000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Example 1:</a:t>
            </a:r>
            <a:r>
              <a:rPr lang="en-US" sz="2000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  Adaptability of RL based algorithm to the unknown environment</a:t>
            </a:r>
          </a:p>
        </p:txBody>
      </p:sp>
      <p:sp>
        <p:nvSpPr>
          <p:cNvPr id="25" name="矩形 24"/>
          <p:cNvSpPr/>
          <p:nvPr/>
        </p:nvSpPr>
        <p:spPr>
          <a:xfrm>
            <a:off x="984250" y="1407795"/>
            <a:ext cx="446367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umber of transmit antennas: N=10</a:t>
            </a:r>
          </a:p>
        </p:txBody>
      </p:sp>
      <p:sp>
        <p:nvSpPr>
          <p:cNvPr id="11" name="矩形 10"/>
          <p:cNvSpPr/>
          <p:nvPr/>
        </p:nvSpPr>
        <p:spPr>
          <a:xfrm>
            <a:off x="984250" y="1830070"/>
            <a:ext cx="974725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Radar targets: θ=[-70</a:t>
            </a:r>
            <a:r>
              <a:rPr lang="zh-CN" altLang="en-US" kern="100" dirty="0"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charset="0"/>
                <a:sym typeface="Yu Gothic Medium" panose="020B0500000000000000" charset="-128"/>
              </a:rPr>
              <a:t>°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, -30</a:t>
            </a:r>
            <a:r>
              <a:rPr lang="zh-CN" altLang="en-US" kern="100" dirty="0"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charset="0"/>
                <a:sym typeface="Yu Gothic Medium" panose="020B0500000000000000" charset="-128"/>
              </a:rPr>
              <a:t>°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, 10</a:t>
            </a:r>
            <a:r>
              <a:rPr lang="zh-CN" altLang="en-US" kern="100" dirty="0"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charset="0"/>
                <a:sym typeface="Yu Gothic Medium" panose="020B0500000000000000" charset="-128"/>
              </a:rPr>
              <a:t>°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, 40</a:t>
            </a:r>
            <a:r>
              <a:rPr lang="zh-CN" altLang="en-US" kern="100" dirty="0"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charset="0"/>
                <a:sym typeface="Yu Gothic Medium" panose="020B0500000000000000" charset="-128"/>
              </a:rPr>
              <a:t>°，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70</a:t>
            </a:r>
            <a:r>
              <a:rPr lang="zh-CN" altLang="en-US" kern="100" dirty="0"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charset="0"/>
                <a:sym typeface="Yu Gothic Medium" panose="020B0500000000000000" charset="-128"/>
              </a:rPr>
              <a:t>°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] with  SNRs of -20dB</a:t>
            </a:r>
          </a:p>
        </p:txBody>
      </p:sp>
      <p:sp>
        <p:nvSpPr>
          <p:cNvPr id="9" name="矩形 8"/>
          <p:cNvSpPr/>
          <p:nvPr/>
        </p:nvSpPr>
        <p:spPr>
          <a:xfrm>
            <a:off x="6433820" y="1400810"/>
            <a:ext cx="4398645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umber of receive antennas: M=6</a:t>
            </a:r>
          </a:p>
        </p:txBody>
      </p:sp>
      <p:sp>
        <p:nvSpPr>
          <p:cNvPr id="10" name="矩形 9"/>
          <p:cNvSpPr/>
          <p:nvPr/>
        </p:nvSpPr>
        <p:spPr>
          <a:xfrm>
            <a:off x="984250" y="2242820"/>
            <a:ext cx="1051235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Communication users: θ=[-80</a:t>
            </a:r>
            <a:r>
              <a:rPr lang="zh-CN" altLang="en-US" kern="100" dirty="0"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charset="0"/>
                <a:sym typeface="Yu Gothic Medium" panose="020B0500000000000000" charset="-128"/>
              </a:rPr>
              <a:t>°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, -40</a:t>
            </a:r>
            <a:r>
              <a:rPr lang="zh-CN" altLang="en-US" kern="100" dirty="0"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charset="0"/>
                <a:sym typeface="Yu Gothic Medium" panose="020B0500000000000000" charset="-128"/>
              </a:rPr>
              <a:t>°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, 20</a:t>
            </a:r>
            <a:r>
              <a:rPr lang="zh-CN" altLang="en-US" kern="100" dirty="0"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charset="0"/>
                <a:sym typeface="Yu Gothic Medium" panose="020B0500000000000000" charset="-128"/>
              </a:rPr>
              <a:t>°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, 50</a:t>
            </a:r>
            <a:r>
              <a:rPr lang="zh-CN" altLang="en-US" kern="100" dirty="0">
                <a:uFillTx/>
                <a:latin typeface="Cambria" panose="02040503050406030204" pitchFamily="18" charset="0"/>
                <a:ea typeface="宋体" panose="02010600030101010101" pitchFamily="2" charset="-122"/>
                <a:cs typeface="Times New Roman" panose="02020603050405020304" charset="0"/>
                <a:sym typeface="Yu Gothic Medium" panose="020B0500000000000000" charset="-128"/>
              </a:rPr>
              <a:t>°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] with path loss [-10dB,-10dB, -5dB,-5dB] </a:t>
            </a:r>
          </a:p>
        </p:txBody>
      </p:sp>
      <p:sp>
        <p:nvSpPr>
          <p:cNvPr id="14" name="矩形 13"/>
          <p:cNvSpPr/>
          <p:nvPr/>
        </p:nvSpPr>
        <p:spPr>
          <a:xfrm>
            <a:off x="1018952" y="3429000"/>
            <a:ext cx="2988816" cy="1657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spcAft>
                <a:spcPts val="300"/>
              </a:spcAft>
              <a:buClr>
                <a:srgbClr val="00B0F0"/>
              </a:buClr>
            </a:pPr>
            <a:r>
              <a:rPr lang="en-US" altLang="zh-CN" sz="1600" dirty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The CRB and SNR performance with the training of RL.</a:t>
            </a:r>
          </a:p>
          <a:p>
            <a:pPr>
              <a:spcBef>
                <a:spcPct val="20000"/>
              </a:spcBef>
              <a:spcAft>
                <a:spcPts val="300"/>
              </a:spcAft>
              <a:buClr>
                <a:srgbClr val="00B0F0"/>
              </a:buClr>
            </a:pPr>
            <a:r>
              <a:rPr lang="it-IT" altLang="zh-CN" sz="1600" dirty="0" err="1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Inizialization</a:t>
            </a:r>
            <a:r>
              <a:rPr lang="it-IT" altLang="zh-CN" sz="1600" dirty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 with first </a:t>
            </a:r>
            <a:r>
              <a:rPr lang="it-IT" altLang="zh-CN" sz="1600" dirty="0" err="1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transmit</a:t>
            </a:r>
            <a:r>
              <a:rPr lang="it-IT" altLang="zh-CN" sz="1600" dirty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 antenna </a:t>
            </a:r>
            <a:r>
              <a:rPr lang="it-IT" altLang="zh-CN" sz="1600" dirty="0" err="1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assigned</a:t>
            </a:r>
            <a:r>
              <a:rPr lang="it-IT" altLang="zh-CN" sz="1600" dirty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 for </a:t>
            </a:r>
            <a:r>
              <a:rPr lang="it-IT" altLang="zh-CN" sz="1600" dirty="0" err="1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sensing</a:t>
            </a:r>
            <a:r>
              <a:rPr lang="it-IT" altLang="zh-CN" sz="1600" dirty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 and the </a:t>
            </a:r>
            <a:r>
              <a:rPr lang="it-IT" altLang="zh-CN" sz="1600" dirty="0" err="1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remaining</a:t>
            </a:r>
            <a:r>
              <a:rPr lang="it-IT" altLang="zh-CN" sz="1600" dirty="0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 9 for </a:t>
            </a:r>
            <a:r>
              <a:rPr lang="it-IT" altLang="zh-CN" sz="1600" dirty="0" err="1">
                <a:latin typeface="Cambria" panose="02040503050406030204" pitchFamily="18" charset="0"/>
                <a:ea typeface="Cambria" panose="02040503050406030204" pitchFamily="18" charset="0"/>
                <a:cs typeface="Verdana" pitchFamily="34" charset="0"/>
                <a:sym typeface="Yu Gothic Medium" panose="020B0500000000000000" charset="-128"/>
              </a:rPr>
              <a:t>communication</a:t>
            </a:r>
            <a:endParaRPr lang="en-US" altLang="zh-CN" sz="1600" dirty="0">
              <a:latin typeface="Cambria" panose="02040503050406030204" pitchFamily="18" charset="0"/>
              <a:ea typeface="Cambria" panose="02040503050406030204" pitchFamily="18" charset="0"/>
              <a:cs typeface="Verdana" pitchFamily="34" charset="0"/>
              <a:sym typeface="Yu Gothic Medium" panose="020B0500000000000000" charset="-128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567608" y="5876111"/>
            <a:ext cx="6899220" cy="427681"/>
          </a:xfrm>
          <a:prstGeom prst="rect">
            <a:avLst/>
          </a:prstGeom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indent="0" algn="ctr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C00000"/>
              </a:buClr>
              <a:buFont typeface="Wingdings" panose="05000000000000000000" charset="0"/>
              <a:buNone/>
            </a:pPr>
            <a:r>
              <a:rPr lang="en-US" altLang="zh-CN" sz="2000" b="1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Optimal antenna division obtained by RL: N</a:t>
            </a:r>
            <a:r>
              <a:rPr lang="en-US" altLang="zh-CN" sz="2000" b="1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1</a:t>
            </a:r>
            <a:r>
              <a:rPr lang="en-US" altLang="zh-CN" sz="2000" b="1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=4, N</a:t>
            </a:r>
            <a:r>
              <a:rPr lang="en-US" altLang="zh-CN" sz="2000" b="1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2</a:t>
            </a:r>
            <a:r>
              <a:rPr lang="en-US" altLang="zh-CN" sz="2000" b="1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=6.</a:t>
            </a:r>
          </a:p>
        </p:txBody>
      </p:sp>
      <p:sp>
        <p:nvSpPr>
          <p:cNvPr id="1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40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3327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1640" y="2276872"/>
            <a:ext cx="4752340" cy="36957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0640" y="2276872"/>
            <a:ext cx="4561205" cy="36633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84200" y="774065"/>
            <a:ext cx="11265535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  <a:r>
              <a:rPr lang="en-US" b="1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Example 2:   </a:t>
            </a:r>
            <a:r>
              <a:rPr lang="en-US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Jointly optimize the configurations of the 4-antenna subarray for sensing and another 6-antenna subarray for communications</a:t>
            </a:r>
          </a:p>
        </p:txBody>
      </p:sp>
      <p:sp>
        <p:nvSpPr>
          <p:cNvPr id="25" name="矩形 24"/>
          <p:cNvSpPr/>
          <p:nvPr/>
        </p:nvSpPr>
        <p:spPr>
          <a:xfrm>
            <a:off x="984250" y="1700808"/>
            <a:ext cx="150368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γ</a:t>
            </a:r>
            <a:r>
              <a:rPr lang="en-US" altLang="zh-CN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0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=1.12</a:t>
            </a:r>
          </a:p>
        </p:txBody>
      </p:sp>
      <p:sp>
        <p:nvSpPr>
          <p:cNvPr id="9" name="矩形 8"/>
          <p:cNvSpPr/>
          <p:nvPr/>
        </p:nvSpPr>
        <p:spPr>
          <a:xfrm>
            <a:off x="3343275" y="1700808"/>
            <a:ext cx="1600597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f</a:t>
            </a:r>
            <a:r>
              <a:rPr lang="en-US" altLang="zh-CN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c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=1.00dB</a:t>
            </a:r>
          </a:p>
        </p:txBody>
      </p:sp>
      <p:sp>
        <p:nvSpPr>
          <p:cNvPr id="3" name="矩形 2"/>
          <p:cNvSpPr/>
          <p:nvPr/>
        </p:nvSpPr>
        <p:spPr>
          <a:xfrm>
            <a:off x="5768975" y="1700808"/>
            <a:ext cx="1570355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</a:t>
            </a:r>
            <a:r>
              <a:rPr lang="en-US" altLang="zh-CN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1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=4</a:t>
            </a:r>
          </a:p>
        </p:txBody>
      </p:sp>
      <p:sp>
        <p:nvSpPr>
          <p:cNvPr id="6" name="矩形 5"/>
          <p:cNvSpPr/>
          <p:nvPr/>
        </p:nvSpPr>
        <p:spPr>
          <a:xfrm>
            <a:off x="7799705" y="1700808"/>
            <a:ext cx="1570355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</a:t>
            </a:r>
            <a:r>
              <a:rPr lang="en-US" altLang="zh-CN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2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=6</a:t>
            </a:r>
          </a:p>
        </p:txBody>
      </p:sp>
      <p:sp>
        <p:nvSpPr>
          <p:cNvPr id="20" name="五边形 19"/>
          <p:cNvSpPr/>
          <p:nvPr/>
        </p:nvSpPr>
        <p:spPr>
          <a:xfrm>
            <a:off x="6026152" y="3697783"/>
            <a:ext cx="588010" cy="740630"/>
          </a:xfrm>
          <a:prstGeom prst="homePlate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968208" y="6021288"/>
            <a:ext cx="2597849" cy="369332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kern="100" dirty="0">
                <a:solidFill>
                  <a:srgbClr val="C00000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Sensing performance</a:t>
            </a:r>
          </a:p>
        </p:txBody>
      </p:sp>
      <p:sp>
        <p:nvSpPr>
          <p:cNvPr id="17" name="文本框 3"/>
          <p:cNvSpPr txBox="1"/>
          <p:nvPr/>
        </p:nvSpPr>
        <p:spPr>
          <a:xfrm>
            <a:off x="8688288" y="31361"/>
            <a:ext cx="2938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imulation Results</a:t>
            </a:r>
          </a:p>
        </p:txBody>
      </p:sp>
      <p:sp>
        <p:nvSpPr>
          <p:cNvPr id="1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41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307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1640" y="2204864"/>
            <a:ext cx="4624705" cy="369443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0640" y="2204864"/>
            <a:ext cx="4561205" cy="36633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84200" y="727654"/>
            <a:ext cx="11265535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Wingdings" panose="05000000000000000000" charset="0"/>
              <a:buChar char="p"/>
            </a:pPr>
            <a:r>
              <a:rPr lang="en-US" b="1" kern="10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 </a:t>
            </a:r>
            <a:r>
              <a:rPr lang="en-US" b="1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Example 2:   </a:t>
            </a:r>
            <a:r>
              <a:rPr lang="en-US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Jointly optimize the configurations of the 4-antenna subarray for sensing and another 6-antenna subarray for communications</a:t>
            </a:r>
          </a:p>
        </p:txBody>
      </p:sp>
      <p:sp>
        <p:nvSpPr>
          <p:cNvPr id="25" name="矩形 24"/>
          <p:cNvSpPr/>
          <p:nvPr/>
        </p:nvSpPr>
        <p:spPr>
          <a:xfrm>
            <a:off x="984250" y="1661209"/>
            <a:ext cx="150368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γ</a:t>
            </a:r>
            <a:r>
              <a:rPr lang="en-US" altLang="zh-CN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0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=1.12</a:t>
            </a:r>
          </a:p>
        </p:txBody>
      </p:sp>
      <p:sp>
        <p:nvSpPr>
          <p:cNvPr id="9" name="矩形 8"/>
          <p:cNvSpPr/>
          <p:nvPr/>
        </p:nvSpPr>
        <p:spPr>
          <a:xfrm>
            <a:off x="3343275" y="1661209"/>
            <a:ext cx="1570355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f</a:t>
            </a:r>
            <a:r>
              <a:rPr lang="en-US" altLang="zh-CN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c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=1.00dB</a:t>
            </a:r>
          </a:p>
        </p:txBody>
      </p:sp>
      <p:sp>
        <p:nvSpPr>
          <p:cNvPr id="3" name="矩形 2"/>
          <p:cNvSpPr/>
          <p:nvPr/>
        </p:nvSpPr>
        <p:spPr>
          <a:xfrm>
            <a:off x="5768975" y="1661209"/>
            <a:ext cx="1570355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</a:t>
            </a:r>
            <a:r>
              <a:rPr lang="en-US" altLang="zh-CN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1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=4</a:t>
            </a:r>
          </a:p>
        </p:txBody>
      </p:sp>
      <p:sp>
        <p:nvSpPr>
          <p:cNvPr id="6" name="矩形 5"/>
          <p:cNvSpPr/>
          <p:nvPr/>
        </p:nvSpPr>
        <p:spPr>
          <a:xfrm>
            <a:off x="7799705" y="1661209"/>
            <a:ext cx="1570355" cy="394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1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charset="0"/>
              <a:buChar char="l"/>
            </a:pP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N</a:t>
            </a:r>
            <a:r>
              <a:rPr lang="en-US" altLang="zh-CN" kern="100" baseline="-250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2</a:t>
            </a:r>
            <a:r>
              <a:rPr lang="en-US" altLang="zh-CN" kern="100" dirty="0"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Yu Gothic Medium" panose="020B0500000000000000" charset="-128"/>
              </a:rPr>
              <a:t>=6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7581582" y="6035842"/>
            <a:ext cx="3576955" cy="369332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kern="100" dirty="0">
                <a:solidFill>
                  <a:srgbClr val="C00000"/>
                </a:solidFill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</a:rPr>
              <a:t>Communication performance</a:t>
            </a:r>
          </a:p>
        </p:txBody>
      </p:sp>
      <p:sp>
        <p:nvSpPr>
          <p:cNvPr id="17" name="五边形 19"/>
          <p:cNvSpPr/>
          <p:nvPr/>
        </p:nvSpPr>
        <p:spPr>
          <a:xfrm>
            <a:off x="6026152" y="3625775"/>
            <a:ext cx="588010" cy="740630"/>
          </a:xfrm>
          <a:prstGeom prst="homePlate">
            <a:avLst/>
          </a:prstGeom>
          <a:gradFill>
            <a:gsLst>
              <a:gs pos="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mbria" panose="02040503050406030204" pitchFamily="18" charset="0"/>
            </a:endParaRPr>
          </a:p>
        </p:txBody>
      </p:sp>
      <p:sp>
        <p:nvSpPr>
          <p:cNvPr id="19" name="文本框 3"/>
          <p:cNvSpPr txBox="1"/>
          <p:nvPr/>
        </p:nvSpPr>
        <p:spPr>
          <a:xfrm>
            <a:off x="8976320" y="13131"/>
            <a:ext cx="29380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imulation Results</a:t>
            </a:r>
          </a:p>
        </p:txBody>
      </p:sp>
      <p:sp>
        <p:nvSpPr>
          <p:cNvPr id="1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r>
              <a:rPr lang="it-IT" dirty="0" smtClean="0">
                <a:solidFill>
                  <a:schemeClr val="bg1"/>
                </a:solidFill>
              </a:rPr>
              <a:t>42</a:t>
            </a:r>
            <a:endParaRPr lang="it-IT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693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4294967295"/>
          </p:nvPr>
        </p:nvSpPr>
        <p:spPr>
          <a:xfrm>
            <a:off x="11352584" y="6525344"/>
            <a:ext cx="447675" cy="241300"/>
          </a:xfrm>
        </p:spPr>
        <p:txBody>
          <a:bodyPr/>
          <a:lstStyle/>
          <a:p>
            <a:pPr>
              <a:defRPr/>
            </a:pPr>
            <a:fld id="{47C205F5-B05A-2C4F-8652-025C43E558A2}" type="slidenum">
              <a:rPr lang="x-none" altLang="x-none" smtClean="0">
                <a:solidFill>
                  <a:schemeClr val="bg1"/>
                </a:solidFill>
              </a:rPr>
              <a:pPr>
                <a:defRPr/>
              </a:pPr>
              <a:t>4</a:t>
            </a:fld>
            <a:endParaRPr lang="x-none" altLang="x-none" dirty="0">
              <a:solidFill>
                <a:schemeClr val="bg1"/>
              </a:solidFill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4007768" y="45269"/>
            <a:ext cx="830167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b="1" dirty="0">
                <a:solidFill>
                  <a:schemeClr val="bg1"/>
                </a:solidFill>
                <a:latin typeface="Arial" panose="020B0604020202020204" pitchFamily="34" charset="0"/>
                <a:ea typeface="Open Sans Light" charset="0"/>
                <a:cs typeface="Arial" panose="020B0604020202020204" pitchFamily="34" charset="0"/>
              </a:rPr>
              <a:t>Partially cooperative sensing and communications systems</a:t>
            </a:r>
            <a:endParaRPr lang="en-US" sz="2200" b="1" dirty="0">
              <a:solidFill>
                <a:schemeClr val="bg1"/>
              </a:solidFill>
              <a:latin typeface="Arial" panose="020B0604020202020204" pitchFamily="34" charset="0"/>
              <a:ea typeface="Open Sans Light" charset="0"/>
              <a:cs typeface="Arial" panose="020B0604020202020204" pitchFamily="34" charset="0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5483932" y="979560"/>
            <a:ext cx="5964324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2875" indent="-142875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ugment their own capabilities using the other systems and exchanging only a limited set of information. </a:t>
            </a:r>
          </a:p>
          <a:p>
            <a:pPr marL="142875" indent="-142875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tx2">
                  <a:lumMod val="2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142875" indent="-142875"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munications-enabled sensing</a:t>
            </a: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the signal emitted by an existing access point or mobile device is exploited to sense the environment through one or more dedicated radar receivers. </a:t>
            </a:r>
          </a:p>
          <a:p>
            <a:pPr marL="142875" indent="-142875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tx2">
                  <a:lumMod val="2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142875" indent="-142875"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adar-enabled communication systems</a:t>
            </a: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: the probing signal of an existing radar is exploited to deliver a data message to communication users. Effective strategies: </a:t>
            </a:r>
          </a:p>
          <a:p>
            <a:pPr marL="371475" lvl="1" indent="-142875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use of frequency/spatial index modulations. </a:t>
            </a:r>
          </a:p>
          <a:p>
            <a:pPr marL="371475" lvl="1" indent="-142875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trol of </a:t>
            </a:r>
            <a:r>
              <a:rPr lang="en-GB" sz="2000" dirty="0" err="1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delobes</a:t>
            </a: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of the transmit </a:t>
            </a:r>
            <a:r>
              <a:rPr lang="en-GB" sz="2000" dirty="0" err="1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eampattern</a:t>
            </a: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owards the intended destination.</a:t>
            </a:r>
            <a:endParaRPr lang="en-US" sz="2000" dirty="0">
              <a:solidFill>
                <a:schemeClr val="tx2">
                  <a:lumMod val="2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0928" y="4401108"/>
            <a:ext cx="3657600" cy="1214438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4600" y="2272849"/>
            <a:ext cx="3580924" cy="1192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17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912424" y="0"/>
            <a:ext cx="1949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Yu Gothic Medium" panose="020B0500000000000000" charset="-128"/>
              </a:rPr>
              <a:t>Conclusions</a:t>
            </a:r>
            <a:endParaRPr lang="en-US" altLang="zh-CN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sym typeface="Yu Gothic Medium" panose="020B0500000000000000" charset="-128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207568" y="2204864"/>
            <a:ext cx="730108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200000"/>
              </a:lnSpc>
              <a:buFont typeface="Wingdings" panose="05000000000000000000" charset="0"/>
              <a:buChar char="p"/>
            </a:pPr>
            <a:r>
              <a:rPr lang="it-IT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Simple </a:t>
            </a:r>
            <a:r>
              <a:rPr lang="it-IT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algorithm</a:t>
            </a:r>
            <a:r>
              <a:rPr lang="it-IT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 for </a:t>
            </a:r>
            <a:r>
              <a:rPr lang="it-IT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spectrum</a:t>
            </a:r>
            <a:r>
              <a:rPr lang="it-IT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 </a:t>
            </a:r>
            <a:r>
              <a:rPr lang="it-IT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sensing</a:t>
            </a:r>
            <a:r>
              <a:rPr lang="it-IT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 and </a:t>
            </a:r>
            <a:r>
              <a:rPr lang="it-IT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sharing</a:t>
            </a:r>
            <a:r>
              <a:rPr lang="it-IT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 in ISAC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+mn-ea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charset="0"/>
              <a:buChar char="p"/>
            </a:pPr>
            <a:r>
              <a:rPr lang="it-IT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RL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based ISAC system for </a:t>
            </a:r>
            <a:r>
              <a:rPr lang="en-US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massive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MIMO radar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.</a:t>
            </a:r>
            <a:endParaRPr lang="it-IT" sz="2000" dirty="0" smtClean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+mn-ea"/>
            </a:endParaRPr>
          </a:p>
          <a:p>
            <a:pPr marL="342900" indent="-342900" algn="l">
              <a:lnSpc>
                <a:spcPct val="200000"/>
              </a:lnSpc>
              <a:buFont typeface="Wingdings" panose="05000000000000000000" charset="0"/>
              <a:buChar char="p"/>
            </a:pPr>
            <a:r>
              <a:rPr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RL </a:t>
            </a:r>
            <a:r>
              <a:rPr sz="2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based ISAC system for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 </a:t>
            </a:r>
            <a:r>
              <a:rPr sz="2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automotive MIMO radar</a:t>
            </a:r>
            <a:r>
              <a:rPr lang="en-US" altLang="zh-CN" sz="2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. </a:t>
            </a:r>
          </a:p>
          <a:p>
            <a:pPr algn="l"/>
            <a:endParaRPr lang="zh-CN" altLang="en-US" sz="2000" dirty="0">
              <a:latin typeface="Cambria" panose="02040503050406030204" pitchFamily="18" charset="0"/>
              <a:cs typeface="Times New Roman" panose="02020603050405020304" charset="0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1127448" y="1268760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it-IT" sz="2000" b="1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Cognitive </a:t>
            </a:r>
            <a:r>
              <a:rPr lang="it-IT" sz="2000" b="1" dirty="0" err="1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techniques</a:t>
            </a:r>
            <a:r>
              <a:rPr lang="it-IT" sz="2000" b="1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 </a:t>
            </a:r>
            <a:r>
              <a:rPr lang="it-IT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can be </a:t>
            </a:r>
            <a:r>
              <a:rPr lang="it-IT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applied</a:t>
            </a:r>
            <a:r>
              <a:rPr lang="it-IT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 in </a:t>
            </a:r>
            <a:r>
              <a:rPr lang="it-IT" sz="2000" dirty="0" err="1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many</a:t>
            </a:r>
            <a:r>
              <a:rPr lang="it-IT" sz="20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charset="0"/>
                <a:sym typeface="+mn-ea"/>
              </a:rPr>
              <a:t> ways 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charset="0"/>
              <a:sym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267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5"/>
          <p:cNvSpPr txBox="1">
            <a:spLocks noChangeArrowheads="1"/>
          </p:cNvSpPr>
          <p:nvPr/>
        </p:nvSpPr>
        <p:spPr bwMode="auto">
          <a:xfrm>
            <a:off x="8675092" y="4547"/>
            <a:ext cx="3240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646C8F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BCBFCE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cknowledgements</a:t>
            </a:r>
          </a:p>
        </p:txBody>
      </p:sp>
      <p:sp>
        <p:nvSpPr>
          <p:cNvPr id="71684" name="Text Box 10"/>
          <p:cNvSpPr txBox="1">
            <a:spLocks noChangeArrowheads="1"/>
          </p:cNvSpPr>
          <p:nvPr/>
        </p:nvSpPr>
        <p:spPr bwMode="auto">
          <a:xfrm>
            <a:off x="1487488" y="1268760"/>
            <a:ext cx="9288958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646C8F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BCBFCE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2000" dirty="0" err="1"/>
              <a:t>Fulvio</a:t>
            </a:r>
            <a:r>
              <a:rPr lang="en-US" altLang="it-IT" sz="2000" dirty="0"/>
              <a:t> Gini, University of Pisa, Italy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2000" dirty="0"/>
              <a:t>Pietro </a:t>
            </a:r>
            <a:r>
              <a:rPr lang="en-US" altLang="it-IT" sz="2000" dirty="0" err="1"/>
              <a:t>Stinco</a:t>
            </a:r>
            <a:r>
              <a:rPr lang="en-US" altLang="it-IT" sz="2000" dirty="0"/>
              <a:t>, </a:t>
            </a:r>
            <a:r>
              <a:rPr lang="en-US" altLang="it-IT" sz="2000" dirty="0" smtClean="0"/>
              <a:t>CMRE, </a:t>
            </a:r>
            <a:r>
              <a:rPr lang="en-US" altLang="it-IT" sz="2000" dirty="0"/>
              <a:t>Italy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2000" dirty="0"/>
              <a:t>Stefano </a:t>
            </a:r>
            <a:r>
              <a:rPr lang="en-US" altLang="it-IT" sz="2000" dirty="0" err="1"/>
              <a:t>Fortunati</a:t>
            </a:r>
            <a:r>
              <a:rPr lang="en-US" altLang="it-IT" sz="2000" dirty="0"/>
              <a:t>, </a:t>
            </a:r>
            <a:r>
              <a:rPr lang="fr-FR" sz="2000" dirty="0"/>
              <a:t>Université </a:t>
            </a:r>
            <a:r>
              <a:rPr lang="fr-FR" sz="2000" dirty="0" smtClean="0"/>
              <a:t>Paris-Saclay, </a:t>
            </a:r>
            <a:r>
              <a:rPr lang="fr-FR" sz="2000" dirty="0"/>
              <a:t>France</a:t>
            </a:r>
            <a:endParaRPr lang="en-US" altLang="it-IT" sz="2000" dirty="0"/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2000" dirty="0" smtClean="0"/>
              <a:t>Braham </a:t>
            </a:r>
            <a:r>
              <a:rPr lang="en-US" altLang="it-IT" sz="2000" dirty="0" err="1" smtClean="0"/>
              <a:t>Himed</a:t>
            </a:r>
            <a:r>
              <a:rPr lang="en-US" altLang="it-IT" sz="2000" dirty="0" smtClean="0"/>
              <a:t>, </a:t>
            </a:r>
            <a:r>
              <a:rPr lang="en-US" altLang="it-IT" sz="2000" dirty="0"/>
              <a:t>AFRL, Dayton, </a:t>
            </a:r>
            <a:r>
              <a:rPr lang="en-US" altLang="it-IT" sz="2000" dirty="0" smtClean="0"/>
              <a:t>USA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None/>
            </a:pPr>
            <a:r>
              <a:rPr lang="en-US" altLang="it-IT" sz="2000" dirty="0" err="1" smtClean="0"/>
              <a:t>Murali</a:t>
            </a:r>
            <a:r>
              <a:rPr lang="en-US" altLang="it-IT" sz="2000" dirty="0" smtClean="0"/>
              <a:t> </a:t>
            </a:r>
            <a:r>
              <a:rPr lang="en-US" altLang="it-IT" sz="2000" dirty="0" err="1"/>
              <a:t>Rangaswamy</a:t>
            </a:r>
            <a:r>
              <a:rPr lang="en-US" altLang="it-IT" sz="2000" dirty="0"/>
              <a:t>, AFRL, Dayton, </a:t>
            </a:r>
            <a:r>
              <a:rPr lang="en-US" altLang="it-IT" sz="2000" dirty="0" smtClean="0"/>
              <a:t>USA</a:t>
            </a:r>
            <a:endParaRPr lang="en-US" altLang="it-IT" sz="2000" dirty="0"/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dirty="0" smtClean="0"/>
              <a:t>Kristine Bell, </a:t>
            </a:r>
            <a:r>
              <a:rPr lang="it-IT" altLang="it-IT" sz="2000" dirty="0" err="1" smtClean="0"/>
              <a:t>Metron</a:t>
            </a:r>
            <a:r>
              <a:rPr lang="it-IT" altLang="it-IT" sz="2000" dirty="0" smtClean="0"/>
              <a:t>, USA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dirty="0" err="1" smtClean="0"/>
              <a:t>Sevgi</a:t>
            </a:r>
            <a:r>
              <a:rPr lang="it-IT" altLang="it-IT" sz="2000" dirty="0" smtClean="0"/>
              <a:t> </a:t>
            </a:r>
            <a:r>
              <a:rPr lang="it-IT" altLang="it-IT" sz="2000" dirty="0" err="1" smtClean="0"/>
              <a:t>Zubeyde</a:t>
            </a:r>
            <a:r>
              <a:rPr lang="it-IT" altLang="it-IT" sz="2000" dirty="0" smtClean="0"/>
              <a:t>, </a:t>
            </a:r>
            <a:r>
              <a:rPr lang="it-IT" altLang="it-IT" sz="2000" dirty="0" err="1" smtClean="0"/>
              <a:t>University</a:t>
            </a:r>
            <a:r>
              <a:rPr lang="it-IT" altLang="it-IT" sz="2000" dirty="0" smtClean="0"/>
              <a:t> of Alabama, USA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dirty="0" err="1" smtClean="0"/>
              <a:t>Aya</a:t>
            </a:r>
            <a:r>
              <a:rPr lang="it-IT" altLang="it-IT" sz="2000" dirty="0" smtClean="0"/>
              <a:t> Ahmed, </a:t>
            </a:r>
            <a:r>
              <a:rPr lang="en-US" sz="2000" dirty="0"/>
              <a:t>Ruhr University Bochum</a:t>
            </a:r>
            <a:r>
              <a:rPr lang="it-IT" altLang="it-IT" sz="2000" dirty="0" smtClean="0"/>
              <a:t>, Germany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dirty="0" smtClean="0"/>
              <a:t>Francesco Lisi, </a:t>
            </a:r>
            <a:r>
              <a:rPr lang="en-US" altLang="it-IT" sz="2000" dirty="0"/>
              <a:t>University of Pisa, </a:t>
            </a:r>
            <a:r>
              <a:rPr lang="en-US" altLang="it-IT" sz="2000" dirty="0" smtClean="0"/>
              <a:t>Italy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2000" dirty="0" err="1" smtClean="0"/>
              <a:t>Xiangrong</a:t>
            </a:r>
            <a:r>
              <a:rPr lang="it-IT" altLang="it-IT" sz="2000" dirty="0" smtClean="0"/>
              <a:t> </a:t>
            </a:r>
            <a:r>
              <a:rPr lang="it-IT" altLang="it-IT" sz="2000" dirty="0" err="1" smtClean="0"/>
              <a:t>Wang</a:t>
            </a:r>
            <a:r>
              <a:rPr lang="it-IT" altLang="it-IT" sz="2000" dirty="0" smtClean="0"/>
              <a:t>, </a:t>
            </a:r>
            <a:r>
              <a:rPr lang="en-US" sz="2000" dirty="0" err="1"/>
              <a:t>Beihang</a:t>
            </a:r>
            <a:r>
              <a:rPr lang="en-US" sz="2000" dirty="0"/>
              <a:t> </a:t>
            </a:r>
            <a:r>
              <a:rPr lang="en-US" sz="2000" dirty="0" smtClean="0"/>
              <a:t>University, Beijing, Chin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41</a:t>
            </a:fld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23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675092" y="4547"/>
            <a:ext cx="3240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646C8F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BCBFCE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me references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767408" y="937458"/>
            <a:ext cx="1044116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[1]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	M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. La Manna, P. </a:t>
            </a:r>
            <a:r>
              <a:rPr lang="en-GB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Stinco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M. Greco, F. Gini , "Design of a Cognitive Radar for Operation in Spectrally Dense Environments", </a:t>
            </a:r>
            <a:r>
              <a:rPr lang="en-GB" sz="1400" i="1" dirty="0">
                <a:latin typeface="Cambria" panose="02040503050406030204" pitchFamily="18" charset="0"/>
                <a:ea typeface="Cambria" panose="02040503050406030204" pitchFamily="18" charset="0"/>
              </a:rPr>
              <a:t>IEEE 2013 Radar Conference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29 April-3 May, 2013 Ottawa, Ontario, Canada.</a:t>
            </a:r>
            <a:endParaRPr lang="en-US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[2]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	M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. La Manna, P. </a:t>
            </a:r>
            <a:r>
              <a:rPr lang="en-GB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Stinco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M. Greco, F. Gini, "Cognitive Techniques for a Wideband Phased Array Radar", </a:t>
            </a:r>
            <a:r>
              <a:rPr lang="en-GB" sz="1400" i="1" dirty="0">
                <a:latin typeface="Cambria" panose="02040503050406030204" pitchFamily="18" charset="0"/>
                <a:ea typeface="Cambria" panose="02040503050406030204" pitchFamily="18" charset="0"/>
              </a:rPr>
              <a:t>2013 IEEE International Symposium on Phased Array Systems and Technology (ARRAY 2013)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15-18 Oct. 2013,Waltham, MA, USA.</a:t>
            </a:r>
            <a:endParaRPr lang="en-US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[3]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	P. </a:t>
            </a:r>
            <a:r>
              <a:rPr lang="en-GB" sz="1400" dirty="0" err="1" smtClean="0">
                <a:latin typeface="Cambria" panose="02040503050406030204" pitchFamily="18" charset="0"/>
                <a:ea typeface="Cambria" panose="02040503050406030204" pitchFamily="18" charset="0"/>
              </a:rPr>
              <a:t>Stinco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GB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M.Greco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F. Gini, M. La Manna, "Compressed Spectrum Sensing in Cognitive Radar Systems", </a:t>
            </a:r>
            <a:r>
              <a:rPr lang="en-GB" sz="1400" i="1" dirty="0">
                <a:latin typeface="Cambria" panose="02040503050406030204" pitchFamily="18" charset="0"/>
                <a:ea typeface="Cambria" panose="02040503050406030204" pitchFamily="18" charset="0"/>
              </a:rPr>
              <a:t>2014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sz="1400" i="1" dirty="0">
                <a:latin typeface="Cambria" panose="02040503050406030204" pitchFamily="18" charset="0"/>
                <a:ea typeface="Cambria" panose="02040503050406030204" pitchFamily="18" charset="0"/>
              </a:rPr>
              <a:t>IEEE International Conference on Acoustics, Speech and Signal Processing (ICASSP2014)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May 2014, Florence, Italy</a:t>
            </a: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GB" sz="1400" dirty="0" smtClean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r>
              <a:rPr lang="en-GB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1400" dirty="0" smtClean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E</a:t>
            </a:r>
            <a:r>
              <a:rPr lang="en-GB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400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usti</a:t>
            </a:r>
            <a:r>
              <a:rPr lang="en-GB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. </a:t>
            </a:r>
            <a:r>
              <a:rPr lang="en-GB" sz="1400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cci</a:t>
            </a:r>
            <a:r>
              <a:rPr lang="en-GB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400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.Stinco</a:t>
            </a:r>
            <a:r>
              <a:rPr lang="en-GB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GB" sz="1400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rtorella</a:t>
            </a:r>
            <a:r>
              <a:rPr lang="en-GB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.L. </a:t>
            </a:r>
            <a:r>
              <a:rPr lang="en-GB" sz="1400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verino</a:t>
            </a:r>
            <a:r>
              <a:rPr lang="en-GB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F. Gini, F. </a:t>
            </a:r>
            <a:r>
              <a:rPr lang="en-GB" sz="1400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rizzi</a:t>
            </a:r>
            <a:r>
              <a:rPr lang="en-GB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400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.Greco</a:t>
            </a:r>
            <a:r>
              <a:rPr lang="en-GB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" Cognitive Multichannel ISAR Imaging for Maritime Coastal Surveillance and Ground Border </a:t>
            </a:r>
            <a:r>
              <a:rPr lang="en-GB" sz="1400" dirty="0" smtClean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rol“, </a:t>
            </a:r>
            <a:r>
              <a:rPr lang="en-GB" sz="1400" i="1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MSAP2015</a:t>
            </a:r>
            <a:r>
              <a:rPr lang="en-GB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ancun, Mexico, December </a:t>
            </a:r>
            <a:r>
              <a:rPr lang="en-GB" sz="1400" dirty="0" smtClean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GB" altLang="en-US" sz="1400" dirty="0" smtClean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  <a:r>
              <a:rPr lang="en-GB" altLang="en-US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altLang="en-US" sz="1400" dirty="0" smtClean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P</a:t>
            </a:r>
            <a:r>
              <a:rPr lang="en-GB" altLang="en-US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altLang="en-US" sz="1400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inco</a:t>
            </a:r>
            <a:r>
              <a:rPr lang="en-GB" altLang="en-US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. Greco, F. Gini, B. </a:t>
            </a:r>
            <a:r>
              <a:rPr lang="en-GB" altLang="en-US" sz="1400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med</a:t>
            </a:r>
            <a:r>
              <a:rPr lang="en-GB" altLang="en-US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"Cognitive Tracking in IEEE 802.22 Symbiotic Radars", </a:t>
            </a:r>
            <a:r>
              <a:rPr lang="en-GB" altLang="en-US" sz="1400" i="1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USIPCO 2016</a:t>
            </a:r>
            <a:r>
              <a:rPr lang="en-GB" altLang="en-US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udapest, August 2016.</a:t>
            </a:r>
            <a:endParaRPr lang="en-US" altLang="en-US" sz="1400" dirty="0"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altLang="en-US" sz="1400" dirty="0" smtClean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  <a:r>
              <a:rPr lang="en-US" altLang="en-US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1400" dirty="0" smtClean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M</a:t>
            </a:r>
            <a:r>
              <a:rPr lang="en-US" altLang="en-US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Greco, F. Gini, P. </a:t>
            </a:r>
            <a:r>
              <a:rPr lang="en-US" altLang="en-US" sz="1400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inco</a:t>
            </a:r>
            <a:r>
              <a:rPr lang="en-US" altLang="en-US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“Cognitive Radars: Some Application,” invited speech, </a:t>
            </a:r>
            <a:r>
              <a:rPr lang="en-US" altLang="en-US" sz="1400" i="1" dirty="0" err="1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lobalSIP</a:t>
            </a:r>
            <a:r>
              <a:rPr lang="en-US" altLang="en-US" sz="1400" i="1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16</a:t>
            </a:r>
            <a:r>
              <a:rPr lang="en-US" altLang="en-US" sz="1400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Washington DC, December 2016</a:t>
            </a:r>
            <a:r>
              <a:rPr lang="en-US" altLang="en-US" sz="1400" dirty="0" smtClean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spcAft>
                <a:spcPts val="0"/>
              </a:spcAft>
              <a:tabLst>
                <a:tab pos="279400" algn="l"/>
                <a:tab pos="5292090" algn="r"/>
                <a:tab pos="450215" algn="l"/>
              </a:tabLst>
            </a:pPr>
            <a:r>
              <a:rPr lang="en-GB" sz="14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[7]</a:t>
            </a:r>
            <a:r>
              <a:rPr lang="en-GB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</a:t>
            </a:r>
            <a:r>
              <a:rPr lang="en-GB" sz="14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P</a:t>
            </a:r>
            <a:r>
              <a:rPr lang="en-GB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GB" sz="1400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inco</a:t>
            </a:r>
            <a:r>
              <a:rPr lang="en-GB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M. Greco, F. Gini, "Spectrum Sensing and Sharing for Cognitive Radars", </a:t>
            </a:r>
            <a:r>
              <a:rPr lang="en-GB" sz="1400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ET Radar, Sonar and Navigation</a:t>
            </a: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Vol. 10, No 3, pp. 595–602, </a:t>
            </a:r>
            <a:r>
              <a:rPr lang="en-US" sz="14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016.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spcAft>
                <a:spcPts val="0"/>
              </a:spcAft>
              <a:tabLst>
                <a:tab pos="279400" algn="l"/>
                <a:tab pos="5292090" algn="r"/>
                <a:tab pos="450215" algn="l"/>
              </a:tabLst>
            </a:pP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[8]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	P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GB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Stinco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M. Greco, F. Gini, B., </a:t>
            </a:r>
            <a:r>
              <a:rPr lang="en-GB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imed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"Cognitive Radars in Spectrally Dense Environments",</a:t>
            </a:r>
            <a:r>
              <a:rPr lang="en-GB" sz="1400" i="1" dirty="0">
                <a:latin typeface="Cambria" panose="02040503050406030204" pitchFamily="18" charset="0"/>
                <a:ea typeface="Cambria" panose="02040503050406030204" pitchFamily="18" charset="0"/>
              </a:rPr>
              <a:t> IEEE AESS Magazine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Vol. 31, No. 10, pp. 20-27, October </a:t>
            </a: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2016.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[9</a:t>
            </a:r>
            <a:r>
              <a:rPr lang="en-US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]		P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Stinco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M. Greco, F. Gini, B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Himed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"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Cognitive Passive Tracking in Symbiotic IEEE 802.22 </a:t>
            </a:r>
            <a:r>
              <a:rPr lang="en-GB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ComRadE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 System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", </a:t>
            </a:r>
            <a:r>
              <a:rPr lang="en-GB" sz="1400" i="1" dirty="0">
                <a:latin typeface="Cambria" panose="02040503050406030204" pitchFamily="18" charset="0"/>
                <a:ea typeface="Cambria" panose="02040503050406030204" pitchFamily="18" charset="0"/>
              </a:rPr>
              <a:t>IEEE Transactions on Aerospace and Electronic Systems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Vol. 53, No. 2, pp. 1023-34, 2017.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[10]  </a:t>
            </a:r>
            <a:r>
              <a:rPr lang="en-US" altLang="en-US" sz="14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W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Li, S. </a:t>
            </a:r>
            <a:r>
              <a:rPr lang="en-US" altLang="en-US" sz="1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ortunati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M.S. Greco, F. Gini, “Waveform </a:t>
            </a:r>
            <a:r>
              <a:rPr lang="en-US" altLang="en-US" sz="14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ptimization 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or multi-target detection with a reinforcement learning approach”, </a:t>
            </a:r>
            <a:r>
              <a:rPr lang="en-US" altLang="en-US" sz="1400" i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silomar 2018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US, October </a:t>
            </a:r>
            <a:r>
              <a:rPr lang="en-US" altLang="en-US" sz="1400" dirty="0" smtClean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018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42</a:t>
            </a:fld>
            <a:endParaRPr lang="it-IT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55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23392" y="823273"/>
            <a:ext cx="1044116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[11]	M. Greco, F. Gini, P. </a:t>
            </a:r>
            <a:r>
              <a:rPr lang="en-US" sz="1400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inco</a:t>
            </a: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K. Bell, "Cognitive Radars: On the Road to Reality: Progress Thus Far and Possibilities for the Future", </a:t>
            </a:r>
            <a:r>
              <a:rPr lang="en-US" sz="1400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EEE Signal Processing Magazine</a:t>
            </a: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Vol. 35, No.4, pp.112-125, July </a:t>
            </a:r>
            <a:r>
              <a:rPr lang="en-US" sz="14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018.</a:t>
            </a:r>
            <a:endParaRPr lang="en-US" sz="14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altLang="en-US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[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12] </a:t>
            </a:r>
            <a:r>
              <a:rPr lang="en-US" altLang="en-US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 S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alt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Fortunati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L. Sanguinetti, M.S. Greco, F. Gini, "Scaling up MIMO radar for target detection ", </a:t>
            </a:r>
            <a:r>
              <a:rPr lang="en-US" alt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ICASSP 2019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Brighton, UK, May </a:t>
            </a:r>
            <a:r>
              <a:rPr lang="en-US" altLang="en-US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2019. </a:t>
            </a:r>
            <a:endParaRPr lang="en-US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[13]	S.Z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urbuz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K. Bell, A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Charlish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M.S. Greco, H.D. Griffiths, and M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Rangaswamy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“An Overview of Cognitive Radar: Past, Present, and Future”, </a:t>
            </a:r>
            <a:r>
              <a:rPr lang="en-GB" sz="1400" i="1" dirty="0">
                <a:latin typeface="Cambria" panose="02040503050406030204" pitchFamily="18" charset="0"/>
                <a:ea typeface="Cambria" panose="02040503050406030204" pitchFamily="18" charset="0"/>
              </a:rPr>
              <a:t>IEEE Aerospace and Electronic Systems Magazine</a:t>
            </a:r>
            <a:r>
              <a:rPr lang="en-GB" sz="1400" dirty="0">
                <a:latin typeface="Cambria" panose="02040503050406030204" pitchFamily="18" charset="0"/>
                <a:ea typeface="Cambria" panose="02040503050406030204" pitchFamily="18" charset="0"/>
              </a:rPr>
              <a:t>, Vol. 34, No. 12, pp. 6-18, December </a:t>
            </a:r>
            <a:r>
              <a:rPr lang="en-GB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2019. </a:t>
            </a:r>
            <a:endParaRPr lang="en-GB" sz="1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[14] </a:t>
            </a:r>
            <a:r>
              <a:rPr lang="en-US" sz="14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S</a:t>
            </a: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1400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ortunati</a:t>
            </a: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L. Sanguinetti, F. Gini, M.S. Greco, B. </a:t>
            </a:r>
            <a:r>
              <a:rPr lang="en-US" sz="1400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med</a:t>
            </a: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“Massive MIMO Radar for Target Detection”, IEEE Transactions on Signal Processing, Vol. 68, 2020.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[15]	A. Ahmed, A. </a:t>
            </a:r>
            <a:r>
              <a:rPr lang="en-US" sz="1400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lameer</a:t>
            </a: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-Ahmad, S. </a:t>
            </a:r>
            <a:r>
              <a:rPr lang="en-US" sz="1400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ortunati</a:t>
            </a: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A. </a:t>
            </a:r>
            <a:r>
              <a:rPr lang="en-US" sz="1400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ezgin</a:t>
            </a: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M.S. Greco, and F. Gini, “Reinforcement Learning based Beamforming for Massive MIMO Radar Multi-target Detection”, </a:t>
            </a:r>
            <a:r>
              <a:rPr lang="en-US" sz="1400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EEE Transactions on Aerospace and Electronic Systems</a:t>
            </a:r>
            <a:r>
              <a:rPr 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Vol. 57, No. 5, 2021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[16] </a:t>
            </a:r>
            <a:r>
              <a:rPr lang="en-US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A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. Mostafa Ahmed, S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Fortunati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A. </a:t>
            </a:r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Sezgin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M. S. Greco, F. Gini, “Robust Reinforcement Learning-based Wald-type Detector for Massive MIMO Radar”, EUSIPCO 2021, Dublin, Ireland, August 2021.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it-IT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[17] </a:t>
            </a:r>
            <a:r>
              <a:rPr lang="it-IT" altLang="en-US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 F</a:t>
            </a:r>
            <a:r>
              <a:rPr lang="it-IT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. Lisi, S. Fortunati, M.S. Greco, F. </a:t>
            </a:r>
            <a:r>
              <a:rPr lang="it-IT" alt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Gini</a:t>
            </a:r>
            <a:r>
              <a:rPr lang="it-IT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“Enhancement to a state-of-the-art RL-based detection algorithm for Massive MIMO radars”, </a:t>
            </a:r>
            <a:r>
              <a:rPr lang="en-US" alt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IEEE Transactions on Aerospace and Electronic Systems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Vol. 58, No. 6, pp. 5925-5931, December 2022.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altLang="en-US" sz="1400" dirty="0" smtClean="0">
                <a:latin typeface="Cambria" panose="02040503050406030204" pitchFamily="18" charset="0"/>
                <a:ea typeface="Cambria" panose="02040503050406030204" pitchFamily="18" charset="0"/>
              </a:rPr>
              <a:t>[18]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	K. </a:t>
            </a:r>
            <a:r>
              <a:rPr lang="en-US" alt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Metwaly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J. </a:t>
            </a:r>
            <a:r>
              <a:rPr lang="en-US" alt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Kweon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K. </a:t>
            </a:r>
            <a:r>
              <a:rPr lang="en-US" alt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Alhujaili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M.Greco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F. Gini, V. </a:t>
            </a:r>
            <a:r>
              <a:rPr lang="en-US" alt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Monga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“Interpretable, Unrolled Deep Radar </a:t>
            </a:r>
            <a:r>
              <a:rPr lang="en-US" altLang="en-US" sz="1400" dirty="0" err="1">
                <a:latin typeface="Cambria" panose="02040503050406030204" pitchFamily="18" charset="0"/>
                <a:ea typeface="Cambria" panose="02040503050406030204" pitchFamily="18" charset="0"/>
              </a:rPr>
              <a:t>Beampattern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 Design”, </a:t>
            </a:r>
            <a:r>
              <a:rPr lang="en-US" altLang="en-US" sz="1400" i="1" dirty="0">
                <a:latin typeface="Cambria" panose="02040503050406030204" pitchFamily="18" charset="0"/>
                <a:ea typeface="Cambria" panose="02040503050406030204" pitchFamily="18" charset="0"/>
              </a:rPr>
              <a:t>ICASSP 2023</a:t>
            </a:r>
            <a:r>
              <a:rPr lang="en-US" altLang="en-US" sz="1400" dirty="0">
                <a:latin typeface="Cambria" panose="02040503050406030204" pitchFamily="18" charset="0"/>
                <a:ea typeface="Cambria" panose="02040503050406030204" pitchFamily="18" charset="0"/>
              </a:rPr>
              <a:t>, Rhodes, Greece, June 2023.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altLang="en-US" sz="14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[19]</a:t>
            </a:r>
            <a:r>
              <a:rPr lang="en-US" alt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W. Zhang, X. Wang, M. S. Greco, and F. Gini, “Reinforcement learning based integrated sensing and communications for automotive MIMO radar,” </a:t>
            </a:r>
            <a:r>
              <a:rPr lang="en-US" altLang="en-US" sz="1400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023 IEEE Radar Conference</a:t>
            </a:r>
            <a:r>
              <a:rPr lang="en-US" alt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San Antonio, TX, USA.</a:t>
            </a:r>
          </a:p>
          <a:p>
            <a:pPr marL="450215" indent="-450215" algn="just">
              <a:lnSpc>
                <a:spcPts val="1800"/>
              </a:lnSpc>
              <a:spcBef>
                <a:spcPts val="600"/>
              </a:spcBef>
              <a:tabLst>
                <a:tab pos="279400" algn="l"/>
                <a:tab pos="5292090" algn="r"/>
                <a:tab pos="450215" algn="l"/>
              </a:tabLst>
            </a:pPr>
            <a:r>
              <a:rPr lang="en-US" alt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[</a:t>
            </a:r>
            <a:r>
              <a:rPr lang="en-US" altLang="en-US" sz="14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0]</a:t>
            </a:r>
            <a:r>
              <a:rPr lang="en-US" alt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W. </a:t>
            </a:r>
            <a:r>
              <a:rPr lang="en-US" altLang="en-US" sz="1400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Zhai</a:t>
            </a:r>
            <a:r>
              <a:rPr lang="en-US" alt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X. Wang, X. Cao, M. S. Greco, F. Gini, “Reinforcement Learning based Dual-Functional Massive MIMO Systems for Multi-target Detection and Communications”, </a:t>
            </a:r>
            <a:r>
              <a:rPr lang="en-US" altLang="en-US" sz="1400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EEE Transactions on Signal Processing</a:t>
            </a:r>
            <a:r>
              <a:rPr lang="en-US" altLang="en-US" sz="14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altLang="en-US" sz="14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ol. 71, pp. </a:t>
            </a:r>
            <a:r>
              <a:rPr lang="en-US" sz="1400" dirty="0">
                <a:solidFill>
                  <a:srgbClr val="C00000"/>
                </a:solidFill>
              </a:rPr>
              <a:t>741 </a:t>
            </a:r>
            <a:r>
              <a:rPr lang="en-US" sz="1400" dirty="0" smtClean="0">
                <a:solidFill>
                  <a:srgbClr val="C00000"/>
                </a:solidFill>
              </a:rPr>
              <a:t>– 755, </a:t>
            </a:r>
            <a:r>
              <a:rPr lang="en-US" altLang="en-US" sz="1400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023.</a:t>
            </a:r>
            <a:endParaRPr lang="en-US" altLang="en-US" sz="14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675092" y="4547"/>
            <a:ext cx="3240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646C8F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BCBFCE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me references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43</a:t>
            </a:fld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20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3287688" y="2204864"/>
            <a:ext cx="5857875" cy="1811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342900" indent="-342900" algn="ctr">
              <a:lnSpc>
                <a:spcPct val="105000"/>
              </a:lnSpc>
              <a:defRPr/>
            </a:pPr>
            <a:r>
              <a:rPr lang="it-IT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Thanks</a:t>
            </a:r>
            <a:r>
              <a:rPr lang="it-IT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it-IT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for</a:t>
            </a:r>
            <a:r>
              <a:rPr lang="it-IT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it-IT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your</a:t>
            </a:r>
            <a:r>
              <a:rPr lang="it-IT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it-IT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attention</a:t>
            </a:r>
            <a:endParaRPr lang="it-IT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  <a:p>
            <a:pPr marL="342900" indent="-342900" algn="ctr">
              <a:lnSpc>
                <a:spcPct val="105000"/>
              </a:lnSpc>
              <a:defRPr/>
            </a:pPr>
            <a:endParaRPr lang="it-IT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  <a:p>
            <a:pPr marL="342900" indent="-342900" algn="ctr">
              <a:lnSpc>
                <a:spcPct val="105000"/>
              </a:lnSpc>
              <a:defRPr/>
            </a:pPr>
            <a:r>
              <a:rPr lang="it-IT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238958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/>
          <p:cNvSpPr/>
          <p:nvPr/>
        </p:nvSpPr>
        <p:spPr>
          <a:xfrm>
            <a:off x="1847528" y="5338782"/>
            <a:ext cx="8648250" cy="68250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lt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4294967295"/>
          </p:nvPr>
        </p:nvSpPr>
        <p:spPr>
          <a:xfrm>
            <a:off x="11352584" y="6525344"/>
            <a:ext cx="447675" cy="241300"/>
          </a:xfrm>
        </p:spPr>
        <p:txBody>
          <a:bodyPr/>
          <a:lstStyle/>
          <a:p>
            <a:pPr>
              <a:defRPr/>
            </a:pPr>
            <a:fld id="{47C205F5-B05A-2C4F-8652-025C43E558A2}" type="slidenum">
              <a:rPr lang="x-none" altLang="x-none" smtClean="0">
                <a:solidFill>
                  <a:schemeClr val="bg1"/>
                </a:solidFill>
              </a:rPr>
              <a:pPr>
                <a:defRPr/>
              </a:pPr>
              <a:t>5</a:t>
            </a:fld>
            <a:endParaRPr lang="x-none" altLang="x-none" dirty="0">
              <a:solidFill>
                <a:schemeClr val="bg1"/>
              </a:solidFill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5591944" y="44624"/>
            <a:ext cx="65364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b="1" dirty="0">
                <a:solidFill>
                  <a:schemeClr val="bg1"/>
                </a:solidFill>
                <a:latin typeface="Arial" panose="020B0604020202020204" pitchFamily="34" charset="0"/>
                <a:ea typeface="Open Sans Light" charset="0"/>
                <a:cs typeface="Arial" panose="020B0604020202020204" pitchFamily="34" charset="0"/>
              </a:rPr>
              <a:t>Joint Dual-Function Radar and Communication</a:t>
            </a:r>
            <a:endParaRPr lang="en-US" sz="2200" b="1" dirty="0">
              <a:solidFill>
                <a:schemeClr val="bg1"/>
              </a:solidFill>
              <a:latin typeface="Arial" panose="020B0604020202020204" pitchFamily="34" charset="0"/>
              <a:ea typeface="Open Sans Light" charset="0"/>
              <a:cs typeface="Arial" panose="020B0604020202020204" pitchFamily="34" charset="0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1271464" y="1124744"/>
            <a:ext cx="964907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2" indent="-285750">
              <a:buClr>
                <a:schemeClr val="tx2">
                  <a:lumMod val="2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ual-function transceiver architectures</a:t>
            </a: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 respective receivers are jointly designed and presuppose a certain degree of cognition </a:t>
            </a:r>
            <a:r>
              <a:rPr lang="en-GB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 conjunction with the use of emerging technologies (RISs, distributed and massive MIMO antennas). </a:t>
            </a:r>
          </a:p>
          <a:p>
            <a:pPr marL="285750" lvl="2" indent="-285750">
              <a:buClr>
                <a:schemeClr val="tx2">
                  <a:lumMod val="25000"/>
                </a:schemeClr>
              </a:buClr>
              <a:buFont typeface="Arial" panose="020B0604020202020204" pitchFamily="34" charset="0"/>
              <a:buChar char="•"/>
              <a:defRPr/>
            </a:pPr>
            <a:endParaRPr lang="en-GB" sz="2000" dirty="0">
              <a:solidFill>
                <a:schemeClr val="tx2">
                  <a:lumMod val="2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lvl="2" indent="-285750">
              <a:buClr>
                <a:schemeClr val="tx2">
                  <a:lumMod val="2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GB" sz="2000" b="1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Joint waveform design. </a:t>
            </a:r>
            <a:r>
              <a:rPr lang="en-US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oth the radar </a:t>
            </a:r>
            <a:r>
              <a:rPr lang="en-US" sz="2000" dirty="0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waveform </a:t>
            </a:r>
            <a:r>
              <a:rPr lang="en-US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nd the communications codebook are chosen so as to guarantee the performance of the sensing system and that of the communication systems. There are two major waveform design approaches:</a:t>
            </a:r>
          </a:p>
          <a:p>
            <a:pPr marL="285750" lvl="2" indent="-285750">
              <a:buClr>
                <a:schemeClr val="tx2">
                  <a:lumMod val="25000"/>
                </a:schemeClr>
              </a:buClr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chemeClr val="tx2">
                  <a:lumMod val="2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514350" lvl="3" indent="-285750">
              <a:buClr>
                <a:schemeClr val="tx2">
                  <a:lumMod val="2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n-overlapped resource allocation: Time Division ISAC, Frequency Division ISAC </a:t>
            </a:r>
            <a:r>
              <a:rPr lang="en-US" sz="2000" dirty="0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patial </a:t>
            </a:r>
            <a:r>
              <a:rPr lang="en-US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ivision ISAC (very promising in the Massive MIMO world);</a:t>
            </a:r>
          </a:p>
          <a:p>
            <a:pPr marL="514350" lvl="3" indent="-285750">
              <a:buClr>
                <a:schemeClr val="tx2">
                  <a:lumMod val="2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ully unified waveform design (so far very complex and not </a:t>
            </a:r>
            <a:r>
              <a:rPr lang="en-US" sz="2000" dirty="0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ully </a:t>
            </a:r>
            <a:r>
              <a:rPr lang="en-US" sz="2000" dirty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xplored).</a:t>
            </a:r>
          </a:p>
        </p:txBody>
      </p:sp>
      <p:sp>
        <p:nvSpPr>
          <p:cNvPr id="7" name="Rettangolo 6"/>
          <p:cNvSpPr/>
          <p:nvPr/>
        </p:nvSpPr>
        <p:spPr>
          <a:xfrm>
            <a:off x="2207568" y="5445224"/>
            <a:ext cx="77768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buClr>
                <a:schemeClr val="tx2">
                  <a:lumMod val="25000"/>
                </a:schemeClr>
              </a:buClr>
              <a:defRPr/>
            </a:pPr>
            <a:r>
              <a:rPr lang="it-IT" sz="2000" b="1" dirty="0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 </a:t>
            </a:r>
            <a:r>
              <a:rPr lang="it-IT" sz="2000" b="1" dirty="0" err="1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ll</a:t>
            </a:r>
            <a:r>
              <a:rPr lang="it-IT" sz="2000" b="1" dirty="0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he 3 </a:t>
            </a:r>
            <a:r>
              <a:rPr lang="it-IT" sz="2000" b="1" dirty="0" err="1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cenarios</a:t>
            </a:r>
            <a:r>
              <a:rPr lang="it-IT" sz="2000" b="1" dirty="0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radar </a:t>
            </a:r>
            <a:r>
              <a:rPr lang="it-IT" sz="2000" b="1" dirty="0" err="1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gnition</a:t>
            </a:r>
            <a:r>
              <a:rPr lang="it-IT" sz="2000" b="1" dirty="0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an play an </a:t>
            </a:r>
            <a:r>
              <a:rPr lang="it-IT" sz="2000" b="1" dirty="0" err="1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mportant</a:t>
            </a:r>
            <a:r>
              <a:rPr lang="it-IT" sz="2000" b="1" dirty="0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it-IT" sz="2000" b="1" dirty="0" err="1" smtClean="0">
                <a:solidFill>
                  <a:schemeClr val="tx2">
                    <a:lumMod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ole</a:t>
            </a:r>
            <a:endParaRPr lang="en-US" sz="2000" b="1" dirty="0">
              <a:solidFill>
                <a:schemeClr val="tx2">
                  <a:lumMod val="2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08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542475" y="-2782"/>
            <a:ext cx="8547843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gnitive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adar: a simple concept and its foundations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6389" name="Rettangolo 8"/>
          <p:cNvSpPr>
            <a:spLocks noChangeArrowheads="1"/>
          </p:cNvSpPr>
          <p:nvPr/>
        </p:nvSpPr>
        <p:spPr bwMode="auto">
          <a:xfrm>
            <a:off x="911424" y="831755"/>
            <a:ext cx="10189132" cy="1495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646C8F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BCBFCE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it-IT" sz="1800" b="1" dirty="0" smtClean="0"/>
              <a:t>IEEE Standard Radar Definition 686: </a:t>
            </a:r>
            <a:r>
              <a:rPr lang="en-US" altLang="it-IT" sz="1800" dirty="0" smtClean="0"/>
              <a:t>A cognitive radar is a radar system that in some sense displays intelligence, adapting its operation and its processing in response to a changing environment and target scene. In comparison to adaptive radar, cognitive radar learns to adapt operating parameters as well as processing parameters and may do so over extended time periods.</a:t>
            </a:r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1524000" y="43934"/>
            <a:ext cx="3693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182563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646C8F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BCBFCE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>
              <a:latin typeface="Arial" pitchFamily="34" charset="0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623392" y="812186"/>
            <a:ext cx="10945216" cy="1584175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>
          <a:xfrm>
            <a:off x="11190566" y="6520259"/>
            <a:ext cx="391834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6</a:t>
            </a:fld>
            <a:endParaRPr lang="it-IT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2843213" y="4903788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ambria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ambria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646C8F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BCBFCE"/>
              </a:buClr>
              <a:buSzPct val="60000"/>
              <a:buFont typeface="Wingdings" pitchFamily="2" charset="2"/>
              <a:buChar char=""/>
              <a:defRPr>
                <a:solidFill>
                  <a:schemeClr val="tx1"/>
                </a:solidFill>
                <a:latin typeface="Cambria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DD8E3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ambr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AB97A25F-3855-4167-BF39-2782F0E7B08D}" type="slidenum">
              <a:rPr lang="it-IT" altLang="it-IT" sz="1400" b="1">
                <a:solidFill>
                  <a:srgbClr val="FFFFFF"/>
                </a:solidFill>
                <a:latin typeface="Arial" pitchFamily="34" charset="0"/>
              </a:rPr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it-IT" altLang="it-IT" sz="1400" b="1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87640" y="4725144"/>
            <a:ext cx="40027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182563" algn="ctr" eaLnBrk="0" hangingPunct="0">
              <a:defRPr/>
            </a:pP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Block diagram of cognitive radar seen as a dynamic closed-loop feedback system</a:t>
            </a: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1864" y="2805260"/>
            <a:ext cx="6963667" cy="3413562"/>
          </a:xfrm>
          <a:prstGeom prst="rect">
            <a:avLst/>
          </a:prstGeom>
        </p:spPr>
      </p:pic>
      <p:sp>
        <p:nvSpPr>
          <p:cNvPr id="11" name="Rettangolo 10"/>
          <p:cNvSpPr/>
          <p:nvPr/>
        </p:nvSpPr>
        <p:spPr>
          <a:xfrm>
            <a:off x="692710" y="2868449"/>
            <a:ext cx="37926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it-IT" sz="2000" b="1" dirty="0">
                <a:solidFill>
                  <a:srgbClr val="C00000"/>
                </a:solidFill>
              </a:rPr>
              <a:t>The </a:t>
            </a:r>
            <a:r>
              <a:rPr lang="en-US" altLang="it-IT" sz="2000" b="1" dirty="0" smtClean="0">
                <a:solidFill>
                  <a:srgbClr val="C00000"/>
                </a:solidFill>
              </a:rPr>
              <a:t>Perception-Action Cycle (PAC)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92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407368" y="3645024"/>
            <a:ext cx="11161240" cy="25545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buFontTx/>
              <a:buChar char="•"/>
              <a:defRPr/>
            </a:pPr>
            <a:r>
              <a:rPr lang="en-US" altLang="it-IT" sz="16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 Primary </a:t>
            </a:r>
            <a:r>
              <a:rPr lang="en-US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users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it-IT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are the 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users who have </a:t>
            </a:r>
            <a:r>
              <a:rPr lang="en-US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higher priority or legacy rights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on the usage of a specific part of the spectrum.</a:t>
            </a:r>
          </a:p>
          <a:p>
            <a:pPr algn="just" eaLnBrk="1" hangingPunct="1">
              <a:buFontTx/>
              <a:buChar char="•"/>
              <a:defRPr/>
            </a:pPr>
            <a:endParaRPr lang="en-US" altLang="it-IT" sz="1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Secondary </a:t>
            </a:r>
            <a:r>
              <a:rPr lang="en-US" altLang="it-IT" sz="16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users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it-IT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have 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lower </a:t>
            </a:r>
            <a:r>
              <a:rPr lang="en-US" altLang="it-IT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priority and 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exploit this spectrum in such a way that </a:t>
            </a:r>
            <a:r>
              <a:rPr lang="en-US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they do not cause interference to primary users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pPr algn="just" eaLnBrk="1" hangingPunct="1">
              <a:buFontTx/>
              <a:buChar char="•"/>
              <a:defRPr/>
            </a:pPr>
            <a:endParaRPr lang="en-US" altLang="it-IT" sz="1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en-US" altLang="it-IT" sz="16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 Secondary </a:t>
            </a:r>
            <a:r>
              <a:rPr lang="en-US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users need to have cognitive radio </a:t>
            </a:r>
            <a:r>
              <a:rPr lang="en-US" altLang="it-IT" sz="16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capabilities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it-IT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to 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check whether </a:t>
            </a:r>
            <a:r>
              <a:rPr lang="en-US" altLang="it-IT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the spectrum 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is being used by a primary user and to change the radio parameters to exploit the unused part of the spectrum.</a:t>
            </a:r>
          </a:p>
          <a:p>
            <a:pPr algn="just" eaLnBrk="1" hangingPunct="1">
              <a:buFontTx/>
              <a:buChar char="•"/>
              <a:defRPr/>
            </a:pPr>
            <a:endParaRPr lang="en-US" altLang="it-IT" sz="1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 eaLnBrk="1" hangingPunct="1">
              <a:buFontTx/>
              <a:buChar char="•"/>
              <a:defRPr/>
            </a:pP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en-US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spectrum opportunity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it-IT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means 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that </a:t>
            </a:r>
            <a:r>
              <a:rPr lang="en-US" altLang="it-IT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not all 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the bands are </a:t>
            </a:r>
            <a:r>
              <a:rPr lang="en-US" altLang="it-IT" sz="1600" dirty="0" smtClean="0">
                <a:latin typeface="Cambria" panose="02040503050406030204" pitchFamily="18" charset="0"/>
                <a:ea typeface="Cambria" panose="02040503050406030204" pitchFamily="18" charset="0"/>
              </a:rPr>
              <a:t>used simultaneously, 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therefore </a:t>
            </a:r>
            <a:r>
              <a:rPr lang="en-US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some bands might be available for opportunistic usage</a:t>
            </a:r>
            <a:r>
              <a:rPr lang="en-US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en-US" altLang="it-IT" sz="1600" dirty="0">
              <a:solidFill>
                <a:srgbClr val="FF33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3556" name="Picture 8" descr="opportuniti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656" y="1052736"/>
            <a:ext cx="6862763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8737600" y="6520259"/>
            <a:ext cx="2844800" cy="365125"/>
          </a:xfrm>
        </p:spPr>
        <p:txBody>
          <a:bodyPr/>
          <a:lstStyle/>
          <a:p>
            <a:fld id="{4B1A09DA-A538-4AAF-879A-90CCA7855FD2}" type="slidenum">
              <a:rPr lang="it-IT" smtClean="0">
                <a:solidFill>
                  <a:schemeClr val="bg1"/>
                </a:solidFill>
              </a:rPr>
              <a:t>7</a:t>
            </a:fld>
            <a:endParaRPr lang="it-IT" dirty="0">
              <a:solidFill>
                <a:schemeClr val="bg1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256241" y="0"/>
            <a:ext cx="3888431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SAC: Spectrum Sharing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479376" y="908720"/>
            <a:ext cx="3153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it-IT" sz="2400" b="1" dirty="0" smtClean="0">
                <a:solidFill>
                  <a:srgbClr val="C00000"/>
                </a:solidFill>
                <a:latin typeface="Cambria" pitchFamily="18" charset="0"/>
              </a:rPr>
              <a:t>Spectrum congestion</a:t>
            </a:r>
            <a:endParaRPr lang="it-IT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42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766900" y="1052735"/>
            <a:ext cx="1044116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Spectrum Sensing</a:t>
            </a: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via </a:t>
            </a: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dual-radio architecture. 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GB" altLang="it-IT" sz="16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 One </a:t>
            </a: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radio chain is dedicated to radar functions</a:t>
            </a: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while the other chain is dedicated to spectrum monitoring.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Drawback: </a:t>
            </a: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high sampling rate and high resolution ADCs </a:t>
            </a: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with large dynamic range, and high speed signal processors.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Compressed Sensing</a:t>
            </a: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can provide a significant reduction in acquisition time </a:t>
            </a: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reducing the cost for high resolution ADCs</a:t>
            </a: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 Channel Observation to model primary user dynamics.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Hidden Markov Model</a:t>
            </a: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and </a:t>
            </a: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Baum-Welch Method</a:t>
            </a: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to estimate channel parameters.</a:t>
            </a:r>
          </a:p>
          <a:p>
            <a:pPr algn="just"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Sequential Estimation </a:t>
            </a:r>
            <a:r>
              <a:rPr lang="en-GB" altLang="it-IT" sz="1600" dirty="0">
                <a:latin typeface="Cambria" panose="02040503050406030204" pitchFamily="18" charset="0"/>
                <a:ea typeface="Cambria" panose="02040503050406030204" pitchFamily="18" charset="0"/>
              </a:rPr>
              <a:t>for </a:t>
            </a:r>
            <a:r>
              <a:rPr lang="en-GB" altLang="it-IT" sz="1600" b="1" dirty="0">
                <a:latin typeface="Cambria" panose="02040503050406030204" pitchFamily="18" charset="0"/>
                <a:ea typeface="Cambria" panose="02040503050406030204" pitchFamily="18" charset="0"/>
              </a:rPr>
              <a:t>Statistical Spectrum Access</a:t>
            </a:r>
          </a:p>
        </p:txBody>
      </p:sp>
      <p:pic>
        <p:nvPicPr>
          <p:cNvPr id="24579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80" y="4629240"/>
            <a:ext cx="9144000" cy="1373187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2" name="Rettangolo 1"/>
          <p:cNvSpPr/>
          <p:nvPr/>
        </p:nvSpPr>
        <p:spPr>
          <a:xfrm>
            <a:off x="335360" y="6550223"/>
            <a:ext cx="115932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GB" sz="1400" dirty="0" err="1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inco</a:t>
            </a:r>
            <a:r>
              <a:rPr lang="en-GB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. Greco, F. Gini, "Spectrum Sensing and Sharing for Cognitive Radars", </a:t>
            </a:r>
            <a:r>
              <a:rPr lang="en-GB" sz="1400" i="1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ET Radar, Sonar and Navigation</a:t>
            </a:r>
            <a:r>
              <a:rPr lang="en-US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Vol. 10, No 3, pp. 595–602, 201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256241" y="0"/>
            <a:ext cx="3888431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SAC: Spectrum Sharing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5722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3"/>
          <p:cNvSpPr txBox="1">
            <a:spLocks noChangeArrowheads="1"/>
          </p:cNvSpPr>
          <p:nvPr/>
        </p:nvSpPr>
        <p:spPr bwMode="auto">
          <a:xfrm>
            <a:off x="263352" y="1268760"/>
            <a:ext cx="11593288" cy="1708160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2857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102870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ts val="600"/>
              </a:spcBef>
              <a:buFont typeface="Arial" charset="0"/>
              <a:buChar char="•"/>
              <a:defRPr/>
            </a:pPr>
            <a:r>
              <a:rPr lang="en-GB" altLang="it-IT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altLang="it-IT" b="1" dirty="0">
                <a:latin typeface="Cambria" panose="02040503050406030204" pitchFamily="18" charset="0"/>
                <a:ea typeface="Cambria" panose="02040503050406030204" pitchFamily="18" charset="0"/>
              </a:rPr>
              <a:t>In each channel</a:t>
            </a:r>
            <a:r>
              <a:rPr lang="en-GB" altLang="it-IT" dirty="0">
                <a:latin typeface="Cambria" panose="02040503050406030204" pitchFamily="18" charset="0"/>
                <a:ea typeface="Cambria" panose="02040503050406030204" pitchFamily="18" charset="0"/>
              </a:rPr>
              <a:t>, the signal processor compares the probability to have a spectrum opportunity with a threshold λ, and </a:t>
            </a:r>
            <a:r>
              <a:rPr lang="en-GB" altLang="it-IT" b="1" dirty="0">
                <a:latin typeface="Cambria" panose="02040503050406030204" pitchFamily="18" charset="0"/>
                <a:ea typeface="Cambria" panose="02040503050406030204" pitchFamily="18" charset="0"/>
              </a:rPr>
              <a:t>transmits only if the probability </a:t>
            </a:r>
            <a:r>
              <a:rPr lang="en-GB" altLang="it-IT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&gt;λ</a:t>
            </a:r>
            <a:r>
              <a:rPr lang="en-GB" altLang="it-IT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endParaRPr lang="it-IT" altLang="it-IT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spcBef>
                <a:spcPts val="600"/>
              </a:spcBef>
              <a:buFont typeface="Arial" charset="0"/>
              <a:buChar char="•"/>
              <a:defRPr/>
            </a:pPr>
            <a:r>
              <a:rPr lang="en-GB" altLang="it-IT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altLang="it-IT" b="1" dirty="0">
                <a:latin typeface="Cambria" panose="02040503050406030204" pitchFamily="18" charset="0"/>
                <a:ea typeface="Cambria" panose="02040503050406030204" pitchFamily="18" charset="0"/>
              </a:rPr>
              <a:t>Two kinds of errors</a:t>
            </a:r>
            <a:r>
              <a:rPr lang="en-GB" altLang="it-IT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</a:p>
          <a:p>
            <a:pPr lvl="1">
              <a:spcBef>
                <a:spcPts val="600"/>
              </a:spcBef>
              <a:buFont typeface="Arial" charset="0"/>
              <a:buChar char="•"/>
              <a:defRPr/>
            </a:pPr>
            <a:r>
              <a:rPr lang="en-GB" altLang="it-IT" i="1" dirty="0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en-GB" altLang="it-IT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0</a:t>
            </a:r>
            <a:r>
              <a:rPr lang="en-GB" altLang="it-IT" dirty="0">
                <a:latin typeface="Cambria" panose="02040503050406030204" pitchFamily="18" charset="0"/>
                <a:ea typeface="Cambria" panose="02040503050406030204" pitchFamily="18" charset="0"/>
              </a:rPr>
              <a:t>: the radar does not transmit and the channel is </a:t>
            </a:r>
            <a:r>
              <a:rPr lang="en-GB" alt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free (</a:t>
            </a:r>
            <a:r>
              <a:rPr lang="en-GB" altLang="it-IT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prob. </a:t>
            </a:r>
            <a:r>
              <a:rPr lang="en-GB" altLang="it-IT" b="1" dirty="0">
                <a:latin typeface="Cambria" panose="02040503050406030204" pitchFamily="18" charset="0"/>
                <a:ea typeface="Cambria" panose="02040503050406030204" pitchFamily="18" charset="0"/>
              </a:rPr>
              <a:t>to lose a spectrum opportunity</a:t>
            </a:r>
            <a:r>
              <a:rPr lang="en-GB" altLang="it-IT" dirty="0">
                <a:latin typeface="Cambria" panose="02040503050406030204" pitchFamily="18" charset="0"/>
                <a:ea typeface="Cambria" panose="02040503050406030204" pitchFamily="18" charset="0"/>
              </a:rPr>
              <a:t>). </a:t>
            </a:r>
          </a:p>
          <a:p>
            <a:pPr lvl="1">
              <a:spcBef>
                <a:spcPts val="600"/>
              </a:spcBef>
              <a:buFont typeface="Arial" charset="0"/>
              <a:buChar char="•"/>
              <a:defRPr/>
            </a:pPr>
            <a:r>
              <a:rPr lang="en-GB" altLang="it-IT" i="1" dirty="0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en-GB" altLang="it-IT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r>
              <a:rPr lang="en-GB" altLang="it-IT" dirty="0">
                <a:latin typeface="Cambria" panose="02040503050406030204" pitchFamily="18" charset="0"/>
                <a:ea typeface="Cambria" panose="02040503050406030204" pitchFamily="18" charset="0"/>
              </a:rPr>
              <a:t>: the radar transmits and the channel is occupied by the primary </a:t>
            </a:r>
            <a:r>
              <a:rPr lang="en-GB" alt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user</a:t>
            </a:r>
            <a:r>
              <a:rPr lang="en-GB" altLang="it-IT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GB" altLang="it-IT" dirty="0" smtClean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GB" altLang="it-IT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prob. </a:t>
            </a:r>
            <a:r>
              <a:rPr lang="en-GB" altLang="it-IT" b="1" dirty="0">
                <a:latin typeface="Cambria" panose="02040503050406030204" pitchFamily="18" charset="0"/>
                <a:ea typeface="Cambria" panose="02040503050406030204" pitchFamily="18" charset="0"/>
              </a:rPr>
              <a:t>to have a collision</a:t>
            </a:r>
            <a:r>
              <a:rPr lang="en-GB" altLang="it-IT" dirty="0">
                <a:latin typeface="Cambria" panose="02040503050406030204" pitchFamily="18" charset="0"/>
                <a:ea typeface="Cambria" panose="02040503050406030204" pitchFamily="18" charset="0"/>
              </a:rPr>
              <a:t>). </a:t>
            </a:r>
            <a:endParaRPr lang="it-IT" altLang="it-IT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543" name="Text Box 7"/>
          <p:cNvSpPr txBox="1">
            <a:spLocks noChangeArrowheads="1"/>
          </p:cNvSpPr>
          <p:nvPr/>
        </p:nvSpPr>
        <p:spPr bwMode="auto">
          <a:xfrm>
            <a:off x="456580" y="557013"/>
            <a:ext cx="4419600" cy="57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it-IT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Statistical Spectrum Sharing</a:t>
            </a:r>
            <a:endParaRPr lang="it-IT" altLang="it-IT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456580" y="3213100"/>
            <a:ext cx="8534400" cy="3340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it-IT" altLang="it-IT">
              <a:latin typeface="+mn-lt"/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695400" y="3356992"/>
            <a:ext cx="5688632" cy="2539157"/>
          </a:xfrm>
          <a:prstGeom prst="rect">
            <a:avLst/>
          </a:prstGeom>
          <a:noFill/>
          <a:ln>
            <a:noFill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600"/>
              </a:spcBef>
              <a:defRPr/>
            </a:pPr>
            <a:r>
              <a:rPr lang="en-GB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Error </a:t>
            </a:r>
            <a:r>
              <a:rPr lang="en-GB" b="1" dirty="0">
                <a:latin typeface="Cambria" panose="02040503050406030204" pitchFamily="18" charset="0"/>
                <a:ea typeface="Cambria" panose="02040503050406030204" pitchFamily="18" charset="0"/>
              </a:rPr>
              <a:t>probabilities as a function of time</a:t>
            </a: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  <a:p>
            <a:pPr>
              <a:spcBef>
                <a:spcPts val="600"/>
              </a:spcBef>
              <a:defRPr/>
            </a:pP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latin typeface="Cambria" panose="02040503050406030204" pitchFamily="18" charset="0"/>
                <a:ea typeface="Cambria" panose="02040503050406030204" pitchFamily="18" charset="0"/>
              </a:rPr>
              <a:t>the </a:t>
            </a: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performance of the cognitive radar are constant during the time. 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the cognitive radar outperforms the non cognitive radar that always transmits ignoring the primary user and than the radar that never transmits to avoid interference.</a:t>
            </a:r>
            <a:endParaRPr lang="it-IT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44" name="Oggetto 2"/>
          <p:cNvGraphicFramePr>
            <a:graphicFrameLocks noChangeAspect="1"/>
          </p:cNvGraphicFramePr>
          <p:nvPr>
            <p:extLst/>
          </p:nvPr>
        </p:nvGraphicFramePr>
        <p:xfrm>
          <a:off x="6744072" y="3437635"/>
          <a:ext cx="4812278" cy="252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3" imgW="4010232" imgH="2108158" progId="Equation.DSMT4">
                  <p:embed/>
                </p:oleObj>
              </mc:Choice>
              <mc:Fallback>
                <p:oleObj name="Equation" r:id="rId3" imgW="4010232" imgH="21081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072" y="3437635"/>
                        <a:ext cx="4812278" cy="2529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/>
          <p:nvPr/>
        </p:nvSpPr>
        <p:spPr>
          <a:xfrm>
            <a:off x="479376" y="6525344"/>
            <a:ext cx="116450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GB" sz="1400" dirty="0" err="1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inco</a:t>
            </a:r>
            <a:r>
              <a:rPr lang="en-GB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. Greco, F. Gini, B., </a:t>
            </a:r>
            <a:r>
              <a:rPr lang="en-GB" sz="1400" dirty="0" err="1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med</a:t>
            </a:r>
            <a:r>
              <a:rPr lang="en-GB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"Cognitive Radars in Spectrally Dense Environments",</a:t>
            </a:r>
            <a:r>
              <a:rPr lang="en-GB" sz="1400" i="1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EEE AESS Magazine</a:t>
            </a:r>
            <a:r>
              <a:rPr lang="en-GB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Vol. 31, No. 10, pp. 20-27, </a:t>
            </a:r>
            <a:r>
              <a:rPr lang="en-GB" sz="1400" dirty="0" smtClean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ct </a:t>
            </a:r>
            <a:r>
              <a:rPr lang="en-GB" sz="1400" dirty="0">
                <a:solidFill>
                  <a:schemeClr val="bg1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256241" y="0"/>
            <a:ext cx="3888431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en-US" altLang="it-IT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SAC: Spectrum Sharing</a:t>
            </a:r>
            <a:endParaRPr lang="en-US" altLang="it-IT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814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7,7315"/>
  <p:tag name="ORIGINALWIDTH" val="883,3895"/>
  <p:tag name="LATEXADDIN" val="\documentclass{article}&#10;\usepackage{amsmath}&#10;\pagestyle{empty}&#10;\begin{document}&#10;&#10; \begin{align*}&#10;   \textbf{y}^k_{l} &amp; =\mathbf{\alpha}^k_{l} \textbf{h}^k_l + \textbf{c}^k_{l}  .&#10;   \end{align*} &#10;&#10;\end{document}"/>
  <p:tag name="IGUANATEXSIZE" val="40"/>
  <p:tag name="IGUANATEXCURSOR" val="193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36,7079"/>
  <p:tag name="ORIGINALWIDTH" val="1178,853"/>
  <p:tag name="LATEXADDIN" val="\documentclass{article}&#10;\usepackage{amsmath}&#10;\pagestyle{empty}&#10;\begin{document}&#10;&#10;\begin{equation*}&#10; \Lambda^k_{l,\mathsf{RW}} = \frac{2|(\mathbf{h}^k_l)^H \mathbf{y}^k_l|^2}{(\mathbf{h}^k_l)^H \widehat{\mathbf{\Gamma}}\mathbf{h}^k_l},&#10; \label{lambda_k}&#10;\end{equation*}&#10;&#10;\end{document}"/>
  <p:tag name="IGUANATEXSIZE" val="18"/>
  <p:tag name="IGUANATEXCURSOR" val="267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,2343"/>
  <p:tag name="ORIGINALWIDTH" val="75,74055"/>
  <p:tag name="LATEXADDIN" val="\documentclass{article}&#10;\usepackage{amsmath}&#10;\pagestyle{empty}&#10;\begin{document}&#10;&#10;$\widehat{\mathbf{\Gamma}}$&#10;\end{document}"/>
  <p:tag name="IGUANATEXSIZE" val="18"/>
  <p:tag name="IGUANATEXCURSOR" val="82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,73937"/>
  <p:tag name="ORIGINALWIDTH" val="75,74055"/>
  <p:tag name="LATEXADDIN" val="\documentclass{article}&#10;\usepackage{amsmath}&#10;\pagestyle{empty}&#10;\begin{document}&#10;&#10;${\mathbf{\Gamma}}$&#10;&#10;\end{document}"/>
  <p:tag name="IGUANATEXSIZE" val="18"/>
  <p:tag name="IGUANATEXCURSOR" val="82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,2302"/>
  <p:tag name="ORIGINALWIDTH" val="290,2137"/>
  <p:tag name="LATEXADDIN" val="\documentclass{article}&#10;\usepackage{amsmath}&#10;\pagestyle{empty}&#10;\begin{document}&#10;&#10;$\Lambda^k_{l,\mathsf{RW}}$&#10;&#10;\end{document}"/>
  <p:tag name="IGUANATEXSIZE" val="18"/>
  <p:tag name="IGUANATEXCURSOR" val="82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,2302"/>
  <p:tag name="ORIGINALWIDTH" val="290,2137"/>
  <p:tag name="LATEXADDIN" val="\documentclass{article}&#10;\usepackage{amsmath}&#10;\pagestyle{empty}&#10;\begin{document}&#10;&#10;$\Lambda^k_{l,\mathsf{RW}}$&#10;&#10;\end{document}"/>
  <p:tag name="IGUANATEXSIZE" val="18"/>
  <p:tag name="IGUANATEXCURSOR" val="82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24,1845"/>
  <p:tag name="ORIGINALWIDTH" val="3434,571"/>
  <p:tag name="LATEXADDIN" val="\documentclass{article}&#10;\usepackage{amsmath}&#10;\pagestyle{empty}&#10;\begin{document}&#10;&#10;\begin{align}&#10; \Lambda^k_{l,\mathsf{RW}}  &amp; \left( \mathbf { y } _ { l , g } ^ { k } | H _ { 0 } \right) \underset { N _ { T } N _ { R } \rightarrow \infty } { \stackrel { d } { \sim } } \chi ^ { 2 } _ { 2 }\left(0\right),&amp;\\&#10; \Lambda^k_{l,\mathsf{RW}}  &amp; \left( \mathbf { y } _ { l , g } ^ { k } | H _ { 1 } \right) \underset { N _ { T } N _ { R } \rightarrow \infty } { \stackrel { d } { \sim } } \chi ^ { 2 } _ { 2 }\left(\zeta\right),&#10; \label{ARW}&#10;\end{align}\end{document}"/>
  <p:tag name="IGUANATEXSIZE" val="18"/>
  <p:tag name="IGUANATEXCURSOR" val="544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83,727"/>
  <p:tag name="ORIGINALWIDTH" val="818,1477"/>
  <p:tag name="LATEXADDIN" val="\documentclass{article}&#10;\usepackage{amsmath}&#10;\usepackage{amsmath,amssymb,amsfonts}&#10;\pagestyle{empty}&#10;\begin{document}&#10;&#10; $\zeta=2|\alpha|^{2}\frac{||{\mathbf{h}}||^4}{\mathbf{h}^H\mathbf{\Gamma}\mathbf{h}}$.&#10;&#10;\end{document}"/>
  <p:tag name="IGUANATEXSIZE" val="40"/>
  <p:tag name="IGUANATEXCURSOR" val="162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,23921"/>
  <p:tag name="ORIGINALWIDTH" val="143,2321"/>
  <p:tag name="LATEXADDIN" val="\documentclass{article}&#10;\usepackage{amsmath}&#10;\pagestyle{empty}&#10;\begin{document}&#10;&#10;$\mathbf{W}$&#10;&#10;\end{document}"/>
  <p:tag name="IGUANATEXSIZE" val="18"/>
  <p:tag name="IGUANATEXCURSOR" val="93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4,7057"/>
  <p:tag name="ORIGINALWIDTH" val="2095,988"/>
  <p:tag name="LATEXADDIN" val="\documentclass{article}&#10;\usepackage{amsmath}&#10;\pagestyle{empty}&#10;\begin{document}&#10;&#10; \begin{align*}&#10; \label{HT}&#10; H_0:       &amp; \quad \textbf{y}^k_{l} = \textbf{c}^k_{l} \hspace{0.2in} k=1,\dots,K\\&#10; H_1:       &amp; \quad \textbf{y}^k_{l} =\mathbf{\alpha}^k_{l} \textbf{h}^k_l + \textbf{c}^k_{l} \hspace{0.2in} k=1,\dots,K.\nonumber&#10; \end{align*}&#10;&#10;\end{document}"/>
  <p:tag name="IGUANATEXSIZE" val="18"/>
  <p:tag name="IGUANATEXCURSOR" val="95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,7323"/>
  <p:tag name="ORIGINALWIDTH" val="122,9846"/>
  <p:tag name="LATEXADDIN" val="\documentclass{article}&#10;\usepackage{amsmath}&#10;\pagestyle{empty}&#10;\begin{document}&#10;&#10;$\textbf{y}^k_{l}$&#10;&#10;\end{document}"/>
  <p:tag name="IGUANATEXSIZE" val="18"/>
  <p:tag name="IGUANATEXCURSOR" val="99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5,4818"/>
  <p:tag name="ORIGINALWIDTH" val="1515,561"/>
  <p:tag name="LATEXADDIN" val="\documentclass{article}&#10;\usepackage{amsmath}&#10;\pagestyle{empty}&#10;\begin{document}&#10;&#10;\begin{align*}  \textbf{h}(\theta) &amp; = (\textbf{W}^T \mathbf{a}_T (\theta)) \otimes \mathbf{a}_R (\theta).&#10;  \end{align*}&#10;&#10;&#10;\end{document}"/>
  <p:tag name="IGUANATEXSIZE" val="40"/>
  <p:tag name="IGUANATEXCURSOR" val="189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8,2302"/>
  <p:tag name="ORIGINALWIDTH" val="290,2137"/>
  <p:tag name="LATEXADDIN" val="\documentclass{article}&#10;\usepackage{amsmath}&#10;\pagestyle{empty}&#10;\begin{document}&#10;&#10;$\Lambda^k_{l,\mathsf{RW}}$&#10;&#10;\end{document}"/>
  <p:tag name="IGUANATEXSIZE" val="18"/>
  <p:tag name="IGUANATEXCURSOR" val="82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65,9167"/>
  <p:tag name="ORIGINALWIDTH" val="4281,215"/>
  <p:tag name="LATEXADDIN" val="\documentclass{article}&#10;\usepackage{amsmath}&#10;\pagestyle{empty}&#10;\begin{document}&#10;&#10;\begin{align}&#10; \label{optimprob}&#10; \text{max}_{\mathbf{W}}\text{min}_{j\in\mathcal{T}_i}\{\mathbf{a}^T_T(\hat\theta_j)\textbf{WW}^H \mathbf{a}^*_{R}(\hat\theta_j)\}\\&#10; \text{s.t. tr}(\textbf{WW}^H)=P_T,\notag&#10; \end{align}&#10; where $\mathcal{T}_i =\{1,\dots,i\}$ and $\hat\theta_j\in\Theta$&#10;&#10;\end{document}"/>
  <p:tag name="IGUANATEXSIZE" val="14"/>
  <p:tag name="IGUANATEXCURSOR" val="366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83,2021"/>
  <p:tag name="ORIGINALWIDTH" val="1442,07"/>
  <p:tag name="LATEXADDIN" val="\documentclass{article}&#10;\usepackage{amsmath}&#10;\pagestyle{empty}&#10;\begin{document}&#10;&#10; \begin{align*}&#10; r_{k+1} &amp;= \sum^{s_k}_{l=1}\hat{P}_{\mathsf{D}_l}^{k}-\sum^{L-s_k}_{j=1}\hat{P}_{\mathsf{D}_j}^{k},&#10; \end{align*}&#10;\end{document}"/>
  <p:tag name="IGUANATEXSIZE" val="18"/>
  <p:tag name="IGUANATEXCURSOR" val="210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,2343"/>
  <p:tag name="ORIGINALWIDTH" val="3433,821"/>
  <p:tag name="LATEXADDIN" val="\documentclass{article}&#10;\usepackage{amsmath}&#10;\pagestyle{empty}&#10;\begin{document}&#10;&#10; \begin{align*}&#10; \label{Qfun}&#10; Q\left(s_k,a_k\right)\leftarrow &amp; Q\left(s_k,a_k\right)+ \alpha \left(r_{k+1}+ \gamma Q\left(s_{k+1},a_{k+1}\right) - Q\left(s_k,a_k\right)\right) \nonumber&#10; \end{align*}\end{document}"/>
  <p:tag name="IGUANATEXSIZE" val="40"/>
  <p:tag name="IGUANATEXCURSOR" val="168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,7323"/>
  <p:tag name="ORIGINALWIDTH" val="122,9846"/>
  <p:tag name="LATEXADDIN" val="\documentclass{article}&#10;\usepackage{amsmath}&#10;\pagestyle{empty}&#10;\begin{document}&#10;&#10;$\textbf{y}^k_{l}$&#10;&#10;\end{document}"/>
  <p:tag name="IGUANATEXSIZE" val="18"/>
  <p:tag name="IGUANATEXCURSOR" val="99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,4533"/>
  <p:tag name="ORIGINALWIDTH" val="1737,533"/>
  <p:tag name="LATEXADDIN" val="\documentclass{article}&#10;\usepackage{amsmath}&#10;\pagestyle{empty}&#10;\begin{document}&#10;&#10;\begin{equation*}&#10; {a}_{k+1} =&#10; \begin{cases} &#10; a_{\mathsf{opt}} &amp;  \mathrm{with}\hspace{0.05in}\mathrm{prob.} \hspace{0.05in} 1-\epsilon\\&#10; a_{\mathrm{rnd}} &amp; \mathrm{with}\hspace{0.05in}\mathrm{prob.}\hspace{0.05in} \epsilon.&#10; \end{cases}&#10; \label{epsilon}&#10; \end{equation*}&#10;\end{document}"/>
  <p:tag name="IGUANATEXSIZE" val="40"/>
  <p:tag name="IGUANATEXCURSOR" val="354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,7323"/>
  <p:tag name="ORIGINALWIDTH" val="122,9846"/>
  <p:tag name="LATEXADDIN" val="\documentclass{article}&#10;\usepackage{amsmath}&#10;\pagestyle{empty}&#10;\begin{document}&#10;&#10;$\textbf{y}^k_{l}$&#10;&#10;\end{document}"/>
  <p:tag name="IGUANATEXSIZE" val="18"/>
  <p:tag name="IGUANATEXCURSOR" val="99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,7323"/>
  <p:tag name="ORIGINALWIDTH" val="125,2343"/>
  <p:tag name="LATEXADDIN" val="\documentclass{article}&#10;\usepackage{amsmath}&#10;\pagestyle{empty}&#10;\begin{document}&#10;&#10;$\mathbf{\alpha}^k_{l}$&#10;\end{document}"/>
  <p:tag name="IGUANATEXSIZE" val="40"/>
  <p:tag name="IGUANATEXCURSOR" val="82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,2343"/>
  <p:tag name="ORIGINALWIDTH" val="290,9636"/>
  <p:tag name="LATEXADDIN" val="\documentclass{article}&#10;\usepackage{amsmath}&#10;\pagestyle{empty}&#10;\begin{document}&#10;$\mathbf{a}_T (\theta)$&#10;&#10;&#10;\end{document}"/>
  <p:tag name="IGUANATEXSIZE" val="18"/>
  <p:tag name="IGUANATEXCURSOR" val="103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,2343"/>
  <p:tag name="ORIGINALWIDTH" val="293,9632"/>
  <p:tag name="LATEXADDIN" val="\documentclass{article}&#10;\usepackage{amsmath}&#10;\pagestyle{empty}&#10;\begin{document}&#10;&#10;$\mathbf{a}_R (\theta)$&#10;&#10;\end{document}"/>
  <p:tag name="IGUANATEXSIZE" val="18"/>
  <p:tag name="IGUANATEXCURSOR" val="82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9,23882"/>
  <p:tag name="ORIGINALWIDTH" val="52,49347"/>
  <p:tag name="LATEXADDIN" val="\documentclass{article}&#10;\usepackage{amsmath}&#10;\pagestyle{empty}&#10;\begin{document}&#10;&#10;$\theta$&#10;&#10;&#10;\end{document}"/>
  <p:tag name="IGUANATEXSIZE" val="18"/>
  <p:tag name="IGUANATEXCURSOR" val="90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,23921"/>
  <p:tag name="ORIGINALWIDTH" val="143,2321"/>
  <p:tag name="LATEXADDIN" val="\documentclass{article}&#10;\usepackage{amsmath}&#10;\pagestyle{empty}&#10;\begin{document}&#10;&#10;$\mathbf{W}$&#10;&#10;\end{document}"/>
  <p:tag name="IGUANATEXSIZE" val="18"/>
  <p:tag name="IGUANATEXCURSOR" val="93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1,7323"/>
  <p:tag name="ORIGINALWIDTH" val="108,7364"/>
  <p:tag name="LATEXADDIN" val="\documentclass{article}&#10;\usepackage{amsmath}&#10;\pagestyle{empty}&#10;\begin{document}&#10;&#10;$\textbf{c}^k_{l} $&#10;&#10;\end{document}"/>
  <p:tag name="IGUANATEXSIZE" val="18"/>
  <p:tag name="IGUANATEXCURSOR" val="99"/>
  <p:tag name="TRANSPARENCY" val="True"/>
  <p:tag name="FILENAME" val=""/>
  <p:tag name="LATEXENGINEID" val="0"/>
  <p:tag name="TEMPFOLDER" val="C:\Users\DKS\Documents\MATLAB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3</TotalTime>
  <Words>3335</Words>
  <Application>Microsoft Office PowerPoint</Application>
  <PresentationFormat>Widescreen</PresentationFormat>
  <Paragraphs>426</Paragraphs>
  <Slides>44</Slides>
  <Notes>8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1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44</vt:i4>
      </vt:variant>
    </vt:vector>
  </HeadingPairs>
  <TitlesOfParts>
    <vt:vector size="58" baseType="lpstr">
      <vt:lpstr>宋体</vt:lpstr>
      <vt:lpstr>Yu Gothic Medium</vt:lpstr>
      <vt:lpstr>Arial</vt:lpstr>
      <vt:lpstr>Calibri</vt:lpstr>
      <vt:lpstr>Cambria</vt:lpstr>
      <vt:lpstr>Cambria Math</vt:lpstr>
      <vt:lpstr>Open Sans Light</vt:lpstr>
      <vt:lpstr>Symbol</vt:lpstr>
      <vt:lpstr>Times New Roman</vt:lpstr>
      <vt:lpstr>Verdana</vt:lpstr>
      <vt:lpstr>Wingdings</vt:lpstr>
      <vt:lpstr>Tema di Office</vt:lpstr>
      <vt:lpstr>Equation</vt:lpstr>
      <vt:lpstr>MathType 6.0 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SARSA (state-action-reward-state-action) learning-detection algorithm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Sabrina</dc:creator>
  <cp:lastModifiedBy>Greco</cp:lastModifiedBy>
  <cp:revision>435</cp:revision>
  <cp:lastPrinted>2023-07-10T10:31:07Z</cp:lastPrinted>
  <dcterms:created xsi:type="dcterms:W3CDTF">2017-12-11T16:42:11Z</dcterms:created>
  <dcterms:modified xsi:type="dcterms:W3CDTF">2024-12-17T10:22:18Z</dcterms:modified>
</cp:coreProperties>
</file>